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  <p:sldMasterId id="2147483651" r:id="rId3"/>
    <p:sldMasterId id="2147483653" r:id="rId4"/>
    <p:sldMasterId id="2147483655" r:id="rId5"/>
    <p:sldMasterId id="2147483657" r:id="rId6"/>
  </p:sldMasterIdLst>
  <p:sldIdLst>
    <p:sldId id="319" r:id="rId7"/>
    <p:sldId id="256" r:id="rId8"/>
    <p:sldId id="259" r:id="rId9"/>
    <p:sldId id="260" r:id="rId10"/>
    <p:sldId id="277" r:id="rId11"/>
    <p:sldId id="291" r:id="rId12"/>
    <p:sldId id="316" r:id="rId13"/>
    <p:sldId id="305" r:id="rId14"/>
    <p:sldId id="318" r:id="rId15"/>
    <p:sldId id="287" r:id="rId16"/>
    <p:sldId id="289" r:id="rId17"/>
    <p:sldId id="272" r:id="rId18"/>
    <p:sldId id="273" r:id="rId19"/>
    <p:sldId id="293" r:id="rId20"/>
    <p:sldId id="290" r:id="rId21"/>
    <p:sldId id="296" r:id="rId22"/>
    <p:sldId id="288" r:id="rId23"/>
    <p:sldId id="303" r:id="rId24"/>
    <p:sldId id="282" r:id="rId25"/>
    <p:sldId id="307" r:id="rId26"/>
    <p:sldId id="306" r:id="rId27"/>
    <p:sldId id="308" r:id="rId28"/>
    <p:sldId id="309" r:id="rId29"/>
    <p:sldId id="310" r:id="rId30"/>
    <p:sldId id="297" r:id="rId31"/>
    <p:sldId id="311" r:id="rId32"/>
    <p:sldId id="312" r:id="rId33"/>
    <p:sldId id="313" r:id="rId34"/>
    <p:sldId id="314" r:id="rId35"/>
    <p:sldId id="300" r:id="rId36"/>
    <p:sldId id="281" r:id="rId37"/>
    <p:sldId id="280" r:id="rId38"/>
    <p:sldId id="320" r:id="rId39"/>
  </p:sldIdLst>
  <p:sldSz cx="9144000" cy="6858000" type="screen4x3"/>
  <p:notesSz cx="6858000" cy="9144000"/>
  <p:custDataLst>
    <p:tags r:id="rId4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009900"/>
    <a:srgbClr val="0066FF"/>
    <a:srgbClr val="0099FF"/>
    <a:srgbClr val="FFFF66"/>
    <a:srgbClr val="FF66CC"/>
    <a:srgbClr val="808000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91" autoAdjust="0"/>
    <p:restoredTop sz="94660"/>
  </p:normalViewPr>
  <p:slideViewPr>
    <p:cSldViewPr>
      <p:cViewPr varScale="1">
        <p:scale>
          <a:sx n="86" d="100"/>
          <a:sy n="86" d="100"/>
        </p:scale>
        <p:origin x="147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viewProps" Target="viewProps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tags" Target="tags/tag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theme" Target="theme/theme1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7F7A84-547C-448B-9B42-E8ECA756BB6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1192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14D26B-EFF1-41DB-BC0D-AAABD1C93C5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4133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5BDEC5-EB6C-4C9F-AF71-0AC17D1977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6733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5261 w 6027"/>
                <a:gd name="T1" fmla="*/ 369 h 2296"/>
                <a:gd name="T2" fmla="*/ 0 w 6027"/>
                <a:gd name="T3" fmla="*/ 369 h 2296"/>
                <a:gd name="T4" fmla="*/ 0 w 6027"/>
                <a:gd name="T5" fmla="*/ 0 h 2296"/>
                <a:gd name="T6" fmla="*/ 5261 w 6027"/>
                <a:gd name="T7" fmla="*/ 0 h 2296"/>
                <a:gd name="T8" fmla="*/ 5261 w 6027"/>
                <a:gd name="T9" fmla="*/ 369 h 2296"/>
                <a:gd name="T10" fmla="*/ 5261 w 6027"/>
                <a:gd name="T11" fmla="*/ 369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7" name="Freeform 5"/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>
              <a:gd name="T0" fmla="*/ 2147483646 w 5748"/>
              <a:gd name="T1" fmla="*/ 2147483646 h 246"/>
              <a:gd name="T2" fmla="*/ 0 w 5748"/>
              <a:gd name="T3" fmla="*/ 2147483646 h 246"/>
              <a:gd name="T4" fmla="*/ 0 w 5748"/>
              <a:gd name="T5" fmla="*/ 0 h 246"/>
              <a:gd name="T6" fmla="*/ 2147483646 w 5748"/>
              <a:gd name="T7" fmla="*/ 0 h 246"/>
              <a:gd name="T8" fmla="*/ 2147483646 w 5748"/>
              <a:gd name="T9" fmla="*/ 2147483646 h 246"/>
              <a:gd name="T10" fmla="*/ 2147483646 w 5748"/>
              <a:gd name="T11" fmla="*/ 2147483646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-1588" y="6034088"/>
            <a:ext cx="7845426" cy="850900"/>
            <a:chOff x="0" y="3792"/>
            <a:chExt cx="4942" cy="536"/>
          </a:xfrm>
        </p:grpSpPr>
        <p:sp>
          <p:nvSpPr>
            <p:cNvPr id="9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grpSp>
          <p:nvGrpSpPr>
            <p:cNvPr id="10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25 h 353"/>
                  <a:gd name="T4" fmla="*/ 24 w 186"/>
                  <a:gd name="T5" fmla="*/ 43 h 353"/>
                  <a:gd name="T6" fmla="*/ 18 w 186"/>
                  <a:gd name="T7" fmla="*/ 93 h 353"/>
                  <a:gd name="T8" fmla="*/ 42 w 186"/>
                  <a:gd name="T9" fmla="*/ 160 h 353"/>
                  <a:gd name="T10" fmla="*/ 48 w 186"/>
                  <a:gd name="T11" fmla="*/ 227 h 353"/>
                  <a:gd name="T12" fmla="*/ 0 w 186"/>
                  <a:gd name="T13" fmla="*/ 495 h 353"/>
                  <a:gd name="T14" fmla="*/ 54 w 186"/>
                  <a:gd name="T15" fmla="*/ 327 h 353"/>
                  <a:gd name="T16" fmla="*/ 84 w 186"/>
                  <a:gd name="T17" fmla="*/ 303 h 353"/>
                  <a:gd name="T18" fmla="*/ 126 w 186"/>
                  <a:gd name="T19" fmla="*/ 177 h 353"/>
                  <a:gd name="T20" fmla="*/ 144 w 186"/>
                  <a:gd name="T21" fmla="*/ 168 h 353"/>
                  <a:gd name="T22" fmla="*/ 144 w 186"/>
                  <a:gd name="T23" fmla="*/ 126 h 353"/>
                  <a:gd name="T24" fmla="*/ 186 w 186"/>
                  <a:gd name="T25" fmla="*/ 93 h 353"/>
                  <a:gd name="T26" fmla="*/ 162 w 186"/>
                  <a:gd name="T27" fmla="*/ 84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9 h 66"/>
                  <a:gd name="T8" fmla="*/ 6 w 155"/>
                  <a:gd name="T9" fmla="*/ 25 h 66"/>
                  <a:gd name="T10" fmla="*/ 0 w 155"/>
                  <a:gd name="T11" fmla="*/ 34 h 66"/>
                  <a:gd name="T12" fmla="*/ 78 w 155"/>
                  <a:gd name="T13" fmla="*/ 84 h 66"/>
                  <a:gd name="T14" fmla="*/ 96 w 155"/>
                  <a:gd name="T15" fmla="*/ 59 h 66"/>
                  <a:gd name="T16" fmla="*/ 155 w 155"/>
                  <a:gd name="T17" fmla="*/ 93 h 66"/>
                  <a:gd name="T18" fmla="*/ 126 w 155"/>
                  <a:gd name="T19" fmla="*/ 3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52 h 72"/>
                  <a:gd name="T2" fmla="*/ 0 w 42"/>
                  <a:gd name="T3" fmla="*/ 26 h 72"/>
                  <a:gd name="T4" fmla="*/ 12 w 42"/>
                  <a:gd name="T5" fmla="*/ 9 h 72"/>
                  <a:gd name="T6" fmla="*/ 0 w 42"/>
                  <a:gd name="T7" fmla="*/ 9 h 72"/>
                  <a:gd name="T8" fmla="*/ 12 w 42"/>
                  <a:gd name="T9" fmla="*/ 9 h 72"/>
                  <a:gd name="T10" fmla="*/ 24 w 42"/>
                  <a:gd name="T11" fmla="*/ 9 h 72"/>
                  <a:gd name="T12" fmla="*/ 36 w 42"/>
                  <a:gd name="T13" fmla="*/ 9 h 72"/>
                  <a:gd name="T14" fmla="*/ 42 w 42"/>
                  <a:gd name="T15" fmla="*/ 0 h 72"/>
                  <a:gd name="T16" fmla="*/ 30 w 42"/>
                  <a:gd name="T17" fmla="*/ 26 h 72"/>
                  <a:gd name="T18" fmla="*/ 42 w 42"/>
                  <a:gd name="T19" fmla="*/ 69 h 72"/>
                  <a:gd name="T20" fmla="*/ 12 w 42"/>
                  <a:gd name="T21" fmla="*/ 102 h 72"/>
                  <a:gd name="T22" fmla="*/ 6 w 42"/>
                  <a:gd name="T23" fmla="*/ 52 h 72"/>
                  <a:gd name="T24" fmla="*/ 6 w 42"/>
                  <a:gd name="T25" fmla="*/ 52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17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8" name="Freeform 16"/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3 h 287"/>
                <a:gd name="T4" fmla="*/ 66 w 365"/>
                <a:gd name="T5" fmla="*/ 114 h 287"/>
                <a:gd name="T6" fmla="*/ 143 w 365"/>
                <a:gd name="T7" fmla="*/ 189 h 287"/>
                <a:gd name="T8" fmla="*/ 191 w 365"/>
                <a:gd name="T9" fmla="*/ 174 h 287"/>
                <a:gd name="T10" fmla="*/ 341 w 365"/>
                <a:gd name="T11" fmla="*/ 299 h 287"/>
                <a:gd name="T12" fmla="*/ 305 w 365"/>
                <a:gd name="T13" fmla="*/ 180 h 287"/>
                <a:gd name="T14" fmla="*/ 365 w 365"/>
                <a:gd name="T15" fmla="*/ 138 h 287"/>
                <a:gd name="T16" fmla="*/ 359 w 365"/>
                <a:gd name="T17" fmla="*/ 132 h 287"/>
                <a:gd name="T18" fmla="*/ 335 w 365"/>
                <a:gd name="T19" fmla="*/ 120 h 287"/>
                <a:gd name="T20" fmla="*/ 299 w 365"/>
                <a:gd name="T21" fmla="*/ 93 h 287"/>
                <a:gd name="T22" fmla="*/ 257 w 365"/>
                <a:gd name="T23" fmla="*/ 75 h 287"/>
                <a:gd name="T24" fmla="*/ 215 w 365"/>
                <a:gd name="T25" fmla="*/ 57 h 287"/>
                <a:gd name="T26" fmla="*/ 173 w 365"/>
                <a:gd name="T27" fmla="*/ 39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7"/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8"/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3 h 60"/>
                <a:gd name="T16" fmla="*/ 65 w 71"/>
                <a:gd name="T17" fmla="*/ 45 h 60"/>
                <a:gd name="T18" fmla="*/ 71 w 71"/>
                <a:gd name="T19" fmla="*/ 57 h 60"/>
                <a:gd name="T20" fmla="*/ 71 w 71"/>
                <a:gd name="T21" fmla="*/ 63 h 60"/>
                <a:gd name="T22" fmla="*/ 59 w 71"/>
                <a:gd name="T23" fmla="*/ 57 h 60"/>
                <a:gd name="T24" fmla="*/ 47 w 71"/>
                <a:gd name="T25" fmla="*/ 45 h 60"/>
                <a:gd name="T26" fmla="*/ 23 w 71"/>
                <a:gd name="T27" fmla="*/ 33 h 60"/>
                <a:gd name="T28" fmla="*/ 23 w 71"/>
                <a:gd name="T29" fmla="*/ 39 h 60"/>
                <a:gd name="T30" fmla="*/ 18 w 71"/>
                <a:gd name="T31" fmla="*/ 45 h 60"/>
                <a:gd name="T32" fmla="*/ 12 w 71"/>
                <a:gd name="T33" fmla="*/ 51 h 60"/>
                <a:gd name="T34" fmla="*/ 6 w 71"/>
                <a:gd name="T35" fmla="*/ 51 h 60"/>
                <a:gd name="T36" fmla="*/ 6 w 71"/>
                <a:gd name="T37" fmla="*/ 51 h 60"/>
                <a:gd name="T38" fmla="*/ 6 w 71"/>
                <a:gd name="T39" fmla="*/ 39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9"/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7 h 162"/>
                <a:gd name="T10" fmla="*/ 96 w 161"/>
                <a:gd name="T11" fmla="*/ 63 h 162"/>
                <a:gd name="T12" fmla="*/ 102 w 161"/>
                <a:gd name="T13" fmla="*/ 75 h 162"/>
                <a:gd name="T14" fmla="*/ 108 w 161"/>
                <a:gd name="T15" fmla="*/ 87 h 162"/>
                <a:gd name="T16" fmla="*/ 120 w 161"/>
                <a:gd name="T17" fmla="*/ 99 h 162"/>
                <a:gd name="T18" fmla="*/ 143 w 161"/>
                <a:gd name="T19" fmla="*/ 117 h 162"/>
                <a:gd name="T20" fmla="*/ 155 w 161"/>
                <a:gd name="T21" fmla="*/ 144 h 162"/>
                <a:gd name="T22" fmla="*/ 161 w 161"/>
                <a:gd name="T23" fmla="*/ 162 h 162"/>
                <a:gd name="T24" fmla="*/ 161 w 161"/>
                <a:gd name="T25" fmla="*/ 168 h 162"/>
                <a:gd name="T26" fmla="*/ 96 w 161"/>
                <a:gd name="T27" fmla="*/ 105 h 162"/>
                <a:gd name="T28" fmla="*/ 30 w 161"/>
                <a:gd name="T29" fmla="*/ 57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0"/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3 h 60"/>
                <a:gd name="T4" fmla="*/ 41 w 59"/>
                <a:gd name="T5" fmla="*/ 39 h 60"/>
                <a:gd name="T6" fmla="*/ 47 w 59"/>
                <a:gd name="T7" fmla="*/ 45 h 60"/>
                <a:gd name="T8" fmla="*/ 53 w 59"/>
                <a:gd name="T9" fmla="*/ 57 h 60"/>
                <a:gd name="T10" fmla="*/ 53 w 59"/>
                <a:gd name="T11" fmla="*/ 63 h 60"/>
                <a:gd name="T12" fmla="*/ 47 w 59"/>
                <a:gd name="T13" fmla="*/ 57 h 60"/>
                <a:gd name="T14" fmla="*/ 35 w 59"/>
                <a:gd name="T15" fmla="*/ 51 h 60"/>
                <a:gd name="T16" fmla="*/ 23 w 59"/>
                <a:gd name="T17" fmla="*/ 39 h 60"/>
                <a:gd name="T18" fmla="*/ 17 w 59"/>
                <a:gd name="T19" fmla="*/ 33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1"/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9 h 204"/>
                <a:gd name="T2" fmla="*/ 245 w 245"/>
                <a:gd name="T3" fmla="*/ 45 h 204"/>
                <a:gd name="T4" fmla="*/ 209 w 245"/>
                <a:gd name="T5" fmla="*/ 87 h 204"/>
                <a:gd name="T6" fmla="*/ 143 w 245"/>
                <a:gd name="T7" fmla="*/ 138 h 204"/>
                <a:gd name="T8" fmla="*/ 167 w 245"/>
                <a:gd name="T9" fmla="*/ 162 h 204"/>
                <a:gd name="T10" fmla="*/ 179 w 245"/>
                <a:gd name="T11" fmla="*/ 213 h 204"/>
                <a:gd name="T12" fmla="*/ 77 w 245"/>
                <a:gd name="T13" fmla="*/ 138 h 204"/>
                <a:gd name="T14" fmla="*/ 47 w 245"/>
                <a:gd name="T15" fmla="*/ 87 h 204"/>
                <a:gd name="T16" fmla="*/ 89 w 245"/>
                <a:gd name="T17" fmla="*/ 69 h 204"/>
                <a:gd name="T18" fmla="*/ 59 w 245"/>
                <a:gd name="T19" fmla="*/ 39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9 h 204"/>
                <a:gd name="T50" fmla="*/ 233 w 245"/>
                <a:gd name="T51" fmla="*/ 39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78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0679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4" name="Rectangle 2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227B8E4-88AD-41B9-8180-97C492AED88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6" name="Rectangle 2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5947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3C78E0-55BC-4C50-B2F1-DAAF07AF5AC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025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44519A-BD4A-4F50-B3B6-4247CE9BFB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1766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25BB16-FAAA-4BD6-B84F-88D909FBCDC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5868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FB9AFE-3022-4581-910B-6E9684956E7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9383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8F38D7-73AF-499A-A74C-984D739E58F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6585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2449E8-0A74-4D8E-8939-D30A3F9DBE4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4377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A20FAF-0CF4-41E5-B533-C0E3828CA5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592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BC89BB-16A0-494D-8F16-60029CA308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8524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0CED31-A5A7-46C2-B68F-C1116A699E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4659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E06C6E-12F5-425C-B95E-14C49A063E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3718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69B2A4-8983-4F5E-A7A1-077329CFE1B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00600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19088" y="1752600"/>
            <a:ext cx="8824912" cy="5129213"/>
            <a:chOff x="201" y="1104"/>
            <a:chExt cx="5559" cy="3231"/>
          </a:xfrm>
        </p:grpSpPr>
        <p:sp>
          <p:nvSpPr>
            <p:cNvPr id="5" name="Freeform 3"/>
            <p:cNvSpPr>
              <a:spLocks/>
            </p:cNvSpPr>
            <p:nvPr/>
          </p:nvSpPr>
          <p:spPr bwMode="ltGray">
            <a:xfrm>
              <a:off x="210" y="1104"/>
              <a:ext cx="5550" cy="3216"/>
            </a:xfrm>
            <a:custGeom>
              <a:avLst/>
              <a:gdLst>
                <a:gd name="T0" fmla="*/ 335 w 5550"/>
                <a:gd name="T1" fmla="*/ 0 h 3216"/>
                <a:gd name="T2" fmla="*/ 333 w 5550"/>
                <a:gd name="T3" fmla="*/ 1290 h 3216"/>
                <a:gd name="T4" fmla="*/ 0 w 5550"/>
                <a:gd name="T5" fmla="*/ 1290 h 3216"/>
                <a:gd name="T6" fmla="*/ 6 w 5550"/>
                <a:gd name="T7" fmla="*/ 3210 h 3216"/>
                <a:gd name="T8" fmla="*/ 5550 w 5550"/>
                <a:gd name="T9" fmla="*/ 3216 h 3216"/>
                <a:gd name="T10" fmla="*/ 5550 w 5550"/>
                <a:gd name="T11" fmla="*/ 0 h 3216"/>
                <a:gd name="T12" fmla="*/ 335 w 5550"/>
                <a:gd name="T13" fmla="*/ 0 h 3216"/>
                <a:gd name="T14" fmla="*/ 335 w 5550"/>
                <a:gd name="T15" fmla="*/ 0 h 3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50" h="3216">
                  <a:moveTo>
                    <a:pt x="335" y="0"/>
                  </a:moveTo>
                  <a:lnTo>
                    <a:pt x="333" y="1290"/>
                  </a:lnTo>
                  <a:lnTo>
                    <a:pt x="0" y="1290"/>
                  </a:lnTo>
                  <a:lnTo>
                    <a:pt x="6" y="3210"/>
                  </a:lnTo>
                  <a:lnTo>
                    <a:pt x="5550" y="3216"/>
                  </a:lnTo>
                  <a:lnTo>
                    <a:pt x="5550" y="0"/>
                  </a:lnTo>
                  <a:lnTo>
                    <a:pt x="335" y="0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ltGray">
            <a:xfrm>
              <a:off x="528" y="2400"/>
              <a:ext cx="5232" cy="1920"/>
            </a:xfrm>
            <a:custGeom>
              <a:avLst/>
              <a:gdLst>
                <a:gd name="T0" fmla="*/ 0 w 4897"/>
                <a:gd name="T1" fmla="*/ 0 h 2182"/>
                <a:gd name="T2" fmla="*/ 0 w 4897"/>
                <a:gd name="T3" fmla="*/ 1486 h 2182"/>
                <a:gd name="T4" fmla="*/ 5972 w 4897"/>
                <a:gd name="T5" fmla="*/ 1486 h 2182"/>
                <a:gd name="T6" fmla="*/ 5972 w 4897"/>
                <a:gd name="T7" fmla="*/ 0 h 2182"/>
                <a:gd name="T8" fmla="*/ 0 w 4897"/>
                <a:gd name="T9" fmla="*/ 0 h 2182"/>
                <a:gd name="T10" fmla="*/ 0 w 4897"/>
                <a:gd name="T11" fmla="*/ 0 h 21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alpha val="30196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ltGray">
            <a:xfrm>
              <a:off x="201" y="2377"/>
              <a:ext cx="3455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ltGray">
            <a:xfrm>
              <a:off x="528" y="1104"/>
              <a:ext cx="4894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ltGray">
            <a:xfrm>
              <a:off x="201" y="2377"/>
              <a:ext cx="30" cy="19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16"/>
                </a:cxn>
                <a:cxn ang="0">
                  <a:pos x="29" y="1416"/>
                </a:cxn>
                <a:cxn ang="0">
                  <a:pos x="30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0" h="1416">
                  <a:moveTo>
                    <a:pt x="0" y="0"/>
                  </a:moveTo>
                  <a:lnTo>
                    <a:pt x="0" y="1416"/>
                  </a:lnTo>
                  <a:lnTo>
                    <a:pt x="29" y="1416"/>
                  </a:lnTo>
                  <a:lnTo>
                    <a:pt x="30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ltGray">
            <a:xfrm>
              <a:off x="528" y="1104"/>
              <a:ext cx="29" cy="32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61"/>
                </a:cxn>
                <a:cxn ang="0">
                  <a:pos x="29" y="2161"/>
                </a:cxn>
                <a:cxn ang="0">
                  <a:pos x="27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9" h="2161">
                  <a:moveTo>
                    <a:pt x="0" y="0"/>
                  </a:moveTo>
                  <a:lnTo>
                    <a:pt x="0" y="2161"/>
                  </a:lnTo>
                  <a:lnTo>
                    <a:pt x="29" y="2161"/>
                  </a:lnTo>
                  <a:lnTo>
                    <a:pt x="27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74761" name="Rectangle 9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1905000"/>
            <a:ext cx="7772400" cy="1736725"/>
          </a:xfrm>
        </p:spPr>
        <p:txBody>
          <a:bodyPr anchor="t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4762" name="Rectangle 1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90600" y="3962400"/>
            <a:ext cx="6781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dt" sz="quarter" idx="10"/>
          </p:nvPr>
        </p:nvSpPr>
        <p:spPr>
          <a:xfrm>
            <a:off x="990600" y="6245225"/>
            <a:ext cx="190182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8688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A8F7BF-B1A0-48EC-B1A9-09D91E26CF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37451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49597E-476A-4882-924D-E86EE94BD96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99804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84A26A-F546-4DDC-BAC8-DEF0CF8B79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4600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927475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8075" y="1905000"/>
            <a:ext cx="3927475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2C7425-8D3D-49BF-87D1-8749EE5E7E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38972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786E4C-8AF3-4225-8DD5-CEBB071023E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64823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E5ACE3-A8A0-473D-AA72-BACF2D587F6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30378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674F9B-F5B1-4CF0-A3A3-C97B8FCC59A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258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0FD1E0-E594-4971-ACAD-46EB12A54B3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66814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A9FE80-7F8D-41D2-AF06-AC79BBBADF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50725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633D0A-90BB-4515-8559-A74BDF761EE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8480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62C0C6-2BF7-446C-B4BA-C366BFE0A4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5005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8463" y="244475"/>
            <a:ext cx="2097087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44475"/>
            <a:ext cx="6138863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E79A2F-1F92-494D-BAEA-C57DF0FFCD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67973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8763" cy="6851650"/>
            <a:chOff x="1" y="0"/>
            <a:chExt cx="5763" cy="4316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28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29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0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1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2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3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4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5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6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7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8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9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0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sp>
          <p:nvSpPr>
            <p:cNvPr id="9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1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2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>
                <a:gd name="T0" fmla="*/ 723 w 717"/>
                <a:gd name="T1" fmla="*/ 845 h 845"/>
                <a:gd name="T2" fmla="*/ 723 w 717"/>
                <a:gd name="T3" fmla="*/ 821 h 845"/>
                <a:gd name="T4" fmla="*/ 580 w 717"/>
                <a:gd name="T5" fmla="*/ 605 h 845"/>
                <a:gd name="T6" fmla="*/ 409 w 717"/>
                <a:gd name="T7" fmla="*/ 396 h 845"/>
                <a:gd name="T8" fmla="*/ 224 w 717"/>
                <a:gd name="T9" fmla="*/ 192 h 845"/>
                <a:gd name="T10" fmla="*/ 17 w 717"/>
                <a:gd name="T11" fmla="*/ 0 h 845"/>
                <a:gd name="T12" fmla="*/ 0 w 717"/>
                <a:gd name="T13" fmla="*/ 0 h 845"/>
                <a:gd name="T14" fmla="*/ 212 w 717"/>
                <a:gd name="T15" fmla="*/ 198 h 845"/>
                <a:gd name="T16" fmla="*/ 403 w 717"/>
                <a:gd name="T17" fmla="*/ 408 h 845"/>
                <a:gd name="T18" fmla="*/ 574 w 717"/>
                <a:gd name="T19" fmla="*/ 623 h 845"/>
                <a:gd name="T20" fmla="*/ 723 w 717"/>
                <a:gd name="T21" fmla="*/ 845 h 845"/>
                <a:gd name="T22" fmla="*/ 723 w 717"/>
                <a:gd name="T23" fmla="*/ 845 h 84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>
                <a:gd name="T0" fmla="*/ 410 w 407"/>
                <a:gd name="T1" fmla="*/ 414 h 414"/>
                <a:gd name="T2" fmla="*/ 410 w 407"/>
                <a:gd name="T3" fmla="*/ 396 h 414"/>
                <a:gd name="T4" fmla="*/ 225 w 407"/>
                <a:gd name="T5" fmla="*/ 192 h 414"/>
                <a:gd name="T6" fmla="*/ 12 w 407"/>
                <a:gd name="T7" fmla="*/ 0 h 414"/>
                <a:gd name="T8" fmla="*/ 0 w 407"/>
                <a:gd name="T9" fmla="*/ 0 h 414"/>
                <a:gd name="T10" fmla="*/ 108 w 407"/>
                <a:gd name="T11" fmla="*/ 102 h 414"/>
                <a:gd name="T12" fmla="*/ 219 w 407"/>
                <a:gd name="T13" fmla="*/ 204 h 414"/>
                <a:gd name="T14" fmla="*/ 410 w 407"/>
                <a:gd name="T15" fmla="*/ 414 h 414"/>
                <a:gd name="T16" fmla="*/ 410 w 407"/>
                <a:gd name="T17" fmla="*/ 414 h 4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5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>
                <a:gd name="T0" fmla="*/ 592 w 586"/>
                <a:gd name="T1" fmla="*/ 0 h 599"/>
                <a:gd name="T2" fmla="*/ 574 w 586"/>
                <a:gd name="T3" fmla="*/ 0 h 599"/>
                <a:gd name="T4" fmla="*/ 410 w 586"/>
                <a:gd name="T5" fmla="*/ 132 h 599"/>
                <a:gd name="T6" fmla="*/ 260 w 586"/>
                <a:gd name="T7" fmla="*/ 270 h 599"/>
                <a:gd name="T8" fmla="*/ 120 w 586"/>
                <a:gd name="T9" fmla="*/ 420 h 599"/>
                <a:gd name="T10" fmla="*/ 0 w 586"/>
                <a:gd name="T11" fmla="*/ 575 h 599"/>
                <a:gd name="T12" fmla="*/ 0 w 586"/>
                <a:gd name="T13" fmla="*/ 599 h 599"/>
                <a:gd name="T14" fmla="*/ 120 w 586"/>
                <a:gd name="T15" fmla="*/ 432 h 599"/>
                <a:gd name="T16" fmla="*/ 260 w 586"/>
                <a:gd name="T17" fmla="*/ 282 h 599"/>
                <a:gd name="T18" fmla="*/ 416 w 586"/>
                <a:gd name="T19" fmla="*/ 138 h 599"/>
                <a:gd name="T20" fmla="*/ 592 w 586"/>
                <a:gd name="T21" fmla="*/ 0 h 599"/>
                <a:gd name="T22" fmla="*/ 592 w 586"/>
                <a:gd name="T23" fmla="*/ 0 h 59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>
                <a:gd name="T0" fmla="*/ 272 w 269"/>
                <a:gd name="T1" fmla="*/ 0 h 252"/>
                <a:gd name="T2" fmla="*/ 254 w 269"/>
                <a:gd name="T3" fmla="*/ 0 h 252"/>
                <a:gd name="T4" fmla="*/ 120 w 269"/>
                <a:gd name="T5" fmla="*/ 114 h 252"/>
                <a:gd name="T6" fmla="*/ 60 w 269"/>
                <a:gd name="T7" fmla="*/ 174 h 252"/>
                <a:gd name="T8" fmla="*/ 0 w 269"/>
                <a:gd name="T9" fmla="*/ 234 h 252"/>
                <a:gd name="T10" fmla="*/ 0 w 269"/>
                <a:gd name="T11" fmla="*/ 252 h 252"/>
                <a:gd name="T12" fmla="*/ 126 w 269"/>
                <a:gd name="T13" fmla="*/ 120 h 252"/>
                <a:gd name="T14" fmla="*/ 272 w 269"/>
                <a:gd name="T15" fmla="*/ 0 h 252"/>
                <a:gd name="T16" fmla="*/ 272 w 269"/>
                <a:gd name="T17" fmla="*/ 0 h 2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23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911" name="Rectangle 3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92275"/>
            <a:ext cx="77724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9912" name="Rectangle 4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1" name="Rectangle 41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" name="Rectangle 4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" name="Rectangle 4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3D97D9-0F0C-47BC-B831-685291D47C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39188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145FFD-4E83-4AAC-A8C3-8E76CF0890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8943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FE037B-8FD6-43D7-8DBB-79F412EA68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61993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524FF8-B079-444D-B579-CAD1910DCC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18968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8DA202-483F-401A-9333-3BAF546668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30148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33A553-22A5-466B-9696-8BEBBF7C8DD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9112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C853E5-70CD-456F-B4ED-2A5F7F0E56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80024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F17546-10C2-4704-8F13-A9EC5CA1B42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57823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2176BA-F588-4569-8996-D689252B1C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33703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7027FD-4CC4-47AE-BA06-ED483F2D60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90795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93C44A-40C8-4219-B9F0-0124521D3B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9205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79E6B0-300C-444B-8FFB-7E6C8B39C82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76889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934200"/>
            <a:chOff x="0" y="0"/>
            <a:chExt cx="5760" cy="4368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2208"/>
              <a:ext cx="2515" cy="1970"/>
            </a:xfrm>
            <a:custGeom>
              <a:avLst/>
              <a:gdLst/>
              <a:ahLst/>
              <a:cxnLst>
                <a:cxn ang="0">
                  <a:pos x="744" y="1669"/>
                </a:cxn>
                <a:cxn ang="0">
                  <a:pos x="852" y="1400"/>
                </a:cxn>
                <a:cxn ang="0">
                  <a:pos x="876" y="1171"/>
                </a:cxn>
                <a:cxn ang="0">
                  <a:pos x="979" y="1370"/>
                </a:cxn>
                <a:cxn ang="0">
                  <a:pos x="1231" y="1621"/>
                </a:cxn>
                <a:cxn ang="0">
                  <a:pos x="1471" y="1693"/>
                </a:cxn>
                <a:cxn ang="0">
                  <a:pos x="1819" y="1678"/>
                </a:cxn>
                <a:cxn ang="0">
                  <a:pos x="1893" y="1513"/>
                </a:cxn>
                <a:cxn ang="0">
                  <a:pos x="1874" y="1285"/>
                </a:cxn>
                <a:cxn ang="0">
                  <a:pos x="1783" y="967"/>
                </a:cxn>
                <a:cxn ang="0">
                  <a:pos x="1289" y="873"/>
                </a:cxn>
                <a:cxn ang="0">
                  <a:pos x="1549" y="745"/>
                </a:cxn>
                <a:cxn ang="0">
                  <a:pos x="1753" y="732"/>
                </a:cxn>
                <a:cxn ang="0">
                  <a:pos x="2107" y="618"/>
                </a:cxn>
                <a:cxn ang="0">
                  <a:pos x="2377" y="438"/>
                </a:cxn>
                <a:cxn ang="0">
                  <a:pos x="2420" y="343"/>
                </a:cxn>
                <a:cxn ang="0">
                  <a:pos x="2077" y="331"/>
                </a:cxn>
                <a:cxn ang="0">
                  <a:pos x="1951" y="301"/>
                </a:cxn>
                <a:cxn ang="0">
                  <a:pos x="1645" y="289"/>
                </a:cxn>
                <a:cxn ang="0">
                  <a:pos x="1297" y="408"/>
                </a:cxn>
                <a:cxn ang="0">
                  <a:pos x="1308" y="337"/>
                </a:cxn>
                <a:cxn ang="0">
                  <a:pos x="1453" y="168"/>
                </a:cxn>
                <a:cxn ang="0">
                  <a:pos x="1477" y="36"/>
                </a:cxn>
                <a:cxn ang="0">
                  <a:pos x="1417" y="24"/>
                </a:cxn>
                <a:cxn ang="0">
                  <a:pos x="1189" y="102"/>
                </a:cxn>
                <a:cxn ang="0">
                  <a:pos x="1026" y="144"/>
                </a:cxn>
                <a:cxn ang="0">
                  <a:pos x="889" y="331"/>
                </a:cxn>
                <a:cxn ang="0">
                  <a:pos x="726" y="480"/>
                </a:cxn>
                <a:cxn ang="0">
                  <a:pos x="643" y="540"/>
                </a:cxn>
                <a:cxn ang="0">
                  <a:pos x="600" y="516"/>
                </a:cxn>
                <a:cxn ang="0">
                  <a:pos x="552" y="486"/>
                </a:cxn>
                <a:cxn ang="0">
                  <a:pos x="528" y="462"/>
                </a:cxn>
                <a:cxn ang="0">
                  <a:pos x="474" y="426"/>
                </a:cxn>
                <a:cxn ang="0">
                  <a:pos x="415" y="390"/>
                </a:cxn>
                <a:cxn ang="0">
                  <a:pos x="366" y="366"/>
                </a:cxn>
                <a:cxn ang="0">
                  <a:pos x="192" y="234"/>
                </a:cxn>
                <a:cxn ang="0">
                  <a:pos x="570" y="564"/>
                </a:cxn>
                <a:cxn ang="0">
                  <a:pos x="444" y="732"/>
                </a:cxn>
                <a:cxn ang="0">
                  <a:pos x="318" y="787"/>
                </a:cxn>
                <a:cxn ang="0">
                  <a:pos x="127" y="853"/>
                </a:cxn>
                <a:cxn ang="0">
                  <a:pos x="0" y="1165"/>
                </a:cxn>
                <a:cxn ang="0">
                  <a:pos x="372" y="1015"/>
                </a:cxn>
                <a:cxn ang="0">
                  <a:pos x="222" y="1262"/>
                </a:cxn>
                <a:cxn ang="0">
                  <a:pos x="139" y="1459"/>
                </a:cxn>
                <a:cxn ang="0">
                  <a:pos x="102" y="1495"/>
                </a:cxn>
                <a:cxn ang="0">
                  <a:pos x="84" y="1519"/>
                </a:cxn>
                <a:cxn ang="0">
                  <a:pos x="96" y="1537"/>
                </a:cxn>
                <a:cxn ang="0">
                  <a:pos x="127" y="1567"/>
                </a:cxn>
                <a:cxn ang="0">
                  <a:pos x="145" y="1633"/>
                </a:cxn>
                <a:cxn ang="0">
                  <a:pos x="156" y="1693"/>
                </a:cxn>
                <a:cxn ang="0">
                  <a:pos x="162" y="1723"/>
                </a:cxn>
                <a:cxn ang="0">
                  <a:pos x="216" y="1802"/>
                </a:cxn>
                <a:cxn ang="0">
                  <a:pos x="228" y="1850"/>
                </a:cxn>
                <a:cxn ang="0">
                  <a:pos x="240" y="1904"/>
                </a:cxn>
                <a:cxn ang="0">
                  <a:pos x="246" y="1922"/>
                </a:cxn>
                <a:cxn ang="0">
                  <a:pos x="258" y="1970"/>
                </a:cxn>
                <a:cxn ang="0">
                  <a:pos x="462" y="1922"/>
                </a:cxn>
                <a:cxn ang="0">
                  <a:pos x="624" y="1778"/>
                </a:cxn>
              </a:cxnLst>
              <a:rect l="0" t="0" r="r" b="b"/>
              <a:pathLst>
                <a:path w="2515" h="1970">
                  <a:moveTo>
                    <a:pt x="624" y="1778"/>
                  </a:moveTo>
                  <a:lnTo>
                    <a:pt x="744" y="1669"/>
                  </a:lnTo>
                  <a:lnTo>
                    <a:pt x="834" y="1627"/>
                  </a:lnTo>
                  <a:lnTo>
                    <a:pt x="852" y="1400"/>
                  </a:lnTo>
                  <a:lnTo>
                    <a:pt x="834" y="1225"/>
                  </a:lnTo>
                  <a:lnTo>
                    <a:pt x="876" y="1171"/>
                  </a:lnTo>
                  <a:lnTo>
                    <a:pt x="901" y="1268"/>
                  </a:lnTo>
                  <a:lnTo>
                    <a:pt x="979" y="1370"/>
                  </a:lnTo>
                  <a:lnTo>
                    <a:pt x="1116" y="1519"/>
                  </a:lnTo>
                  <a:lnTo>
                    <a:pt x="1231" y="1621"/>
                  </a:lnTo>
                  <a:lnTo>
                    <a:pt x="1353" y="1632"/>
                  </a:lnTo>
                  <a:lnTo>
                    <a:pt x="1471" y="1693"/>
                  </a:lnTo>
                  <a:lnTo>
                    <a:pt x="1664" y="1659"/>
                  </a:lnTo>
                  <a:lnTo>
                    <a:pt x="1819" y="1678"/>
                  </a:lnTo>
                  <a:lnTo>
                    <a:pt x="1975" y="1632"/>
                  </a:lnTo>
                  <a:lnTo>
                    <a:pt x="1893" y="1513"/>
                  </a:lnTo>
                  <a:lnTo>
                    <a:pt x="1920" y="1385"/>
                  </a:lnTo>
                  <a:lnTo>
                    <a:pt x="1874" y="1285"/>
                  </a:lnTo>
                  <a:lnTo>
                    <a:pt x="1865" y="1129"/>
                  </a:lnTo>
                  <a:lnTo>
                    <a:pt x="1783" y="967"/>
                  </a:lnTo>
                  <a:lnTo>
                    <a:pt x="1527" y="891"/>
                  </a:lnTo>
                  <a:lnTo>
                    <a:pt x="1289" y="873"/>
                  </a:lnTo>
                  <a:lnTo>
                    <a:pt x="1393" y="781"/>
                  </a:lnTo>
                  <a:lnTo>
                    <a:pt x="1549" y="745"/>
                  </a:lnTo>
                  <a:lnTo>
                    <a:pt x="1620" y="738"/>
                  </a:lnTo>
                  <a:lnTo>
                    <a:pt x="1753" y="732"/>
                  </a:lnTo>
                  <a:lnTo>
                    <a:pt x="1933" y="720"/>
                  </a:lnTo>
                  <a:lnTo>
                    <a:pt x="2107" y="618"/>
                  </a:lnTo>
                  <a:lnTo>
                    <a:pt x="2227" y="516"/>
                  </a:lnTo>
                  <a:lnTo>
                    <a:pt x="2377" y="438"/>
                  </a:lnTo>
                  <a:lnTo>
                    <a:pt x="2515" y="337"/>
                  </a:lnTo>
                  <a:lnTo>
                    <a:pt x="2420" y="343"/>
                  </a:lnTo>
                  <a:lnTo>
                    <a:pt x="2191" y="343"/>
                  </a:lnTo>
                  <a:lnTo>
                    <a:pt x="2077" y="331"/>
                  </a:lnTo>
                  <a:lnTo>
                    <a:pt x="2053" y="301"/>
                  </a:lnTo>
                  <a:lnTo>
                    <a:pt x="1951" y="301"/>
                  </a:lnTo>
                  <a:lnTo>
                    <a:pt x="1795" y="259"/>
                  </a:lnTo>
                  <a:lnTo>
                    <a:pt x="1645" y="289"/>
                  </a:lnTo>
                  <a:lnTo>
                    <a:pt x="1447" y="372"/>
                  </a:lnTo>
                  <a:lnTo>
                    <a:pt x="1297" y="408"/>
                  </a:lnTo>
                  <a:lnTo>
                    <a:pt x="1153" y="414"/>
                  </a:lnTo>
                  <a:lnTo>
                    <a:pt x="1308" y="337"/>
                  </a:lnTo>
                  <a:lnTo>
                    <a:pt x="1465" y="198"/>
                  </a:lnTo>
                  <a:lnTo>
                    <a:pt x="1453" y="168"/>
                  </a:lnTo>
                  <a:lnTo>
                    <a:pt x="1465" y="102"/>
                  </a:lnTo>
                  <a:lnTo>
                    <a:pt x="1477" y="36"/>
                  </a:lnTo>
                  <a:lnTo>
                    <a:pt x="1453" y="0"/>
                  </a:lnTo>
                  <a:lnTo>
                    <a:pt x="1417" y="24"/>
                  </a:lnTo>
                  <a:lnTo>
                    <a:pt x="1356" y="42"/>
                  </a:lnTo>
                  <a:lnTo>
                    <a:pt x="1189" y="102"/>
                  </a:lnTo>
                  <a:lnTo>
                    <a:pt x="1098" y="144"/>
                  </a:lnTo>
                  <a:lnTo>
                    <a:pt x="1026" y="144"/>
                  </a:lnTo>
                  <a:lnTo>
                    <a:pt x="991" y="168"/>
                  </a:lnTo>
                  <a:lnTo>
                    <a:pt x="889" y="331"/>
                  </a:lnTo>
                  <a:lnTo>
                    <a:pt x="852" y="408"/>
                  </a:lnTo>
                  <a:lnTo>
                    <a:pt x="726" y="480"/>
                  </a:lnTo>
                  <a:lnTo>
                    <a:pt x="649" y="540"/>
                  </a:lnTo>
                  <a:lnTo>
                    <a:pt x="643" y="540"/>
                  </a:lnTo>
                  <a:lnTo>
                    <a:pt x="637" y="534"/>
                  </a:lnTo>
                  <a:lnTo>
                    <a:pt x="600" y="516"/>
                  </a:lnTo>
                  <a:lnTo>
                    <a:pt x="564" y="492"/>
                  </a:lnTo>
                  <a:lnTo>
                    <a:pt x="552" y="486"/>
                  </a:lnTo>
                  <a:lnTo>
                    <a:pt x="540" y="474"/>
                  </a:lnTo>
                  <a:lnTo>
                    <a:pt x="528" y="462"/>
                  </a:lnTo>
                  <a:lnTo>
                    <a:pt x="504" y="444"/>
                  </a:lnTo>
                  <a:lnTo>
                    <a:pt x="474" y="426"/>
                  </a:lnTo>
                  <a:lnTo>
                    <a:pt x="444" y="408"/>
                  </a:lnTo>
                  <a:lnTo>
                    <a:pt x="415" y="390"/>
                  </a:lnTo>
                  <a:lnTo>
                    <a:pt x="385" y="372"/>
                  </a:lnTo>
                  <a:lnTo>
                    <a:pt x="366" y="366"/>
                  </a:lnTo>
                  <a:lnTo>
                    <a:pt x="360" y="360"/>
                  </a:lnTo>
                  <a:lnTo>
                    <a:pt x="192" y="234"/>
                  </a:lnTo>
                  <a:lnTo>
                    <a:pt x="210" y="307"/>
                  </a:lnTo>
                  <a:lnTo>
                    <a:pt x="570" y="564"/>
                  </a:lnTo>
                  <a:lnTo>
                    <a:pt x="558" y="618"/>
                  </a:lnTo>
                  <a:lnTo>
                    <a:pt x="444" y="732"/>
                  </a:lnTo>
                  <a:lnTo>
                    <a:pt x="324" y="787"/>
                  </a:lnTo>
                  <a:lnTo>
                    <a:pt x="318" y="787"/>
                  </a:lnTo>
                  <a:lnTo>
                    <a:pt x="258" y="811"/>
                  </a:lnTo>
                  <a:lnTo>
                    <a:pt x="127" y="853"/>
                  </a:lnTo>
                  <a:lnTo>
                    <a:pt x="0" y="901"/>
                  </a:lnTo>
                  <a:lnTo>
                    <a:pt x="0" y="1165"/>
                  </a:lnTo>
                  <a:lnTo>
                    <a:pt x="78" y="1147"/>
                  </a:lnTo>
                  <a:lnTo>
                    <a:pt x="372" y="1015"/>
                  </a:lnTo>
                  <a:lnTo>
                    <a:pt x="336" y="1117"/>
                  </a:lnTo>
                  <a:lnTo>
                    <a:pt x="222" y="1262"/>
                  </a:lnTo>
                  <a:lnTo>
                    <a:pt x="145" y="1453"/>
                  </a:lnTo>
                  <a:lnTo>
                    <a:pt x="139" y="1459"/>
                  </a:lnTo>
                  <a:lnTo>
                    <a:pt x="133" y="1465"/>
                  </a:lnTo>
                  <a:lnTo>
                    <a:pt x="102" y="1495"/>
                  </a:lnTo>
                  <a:lnTo>
                    <a:pt x="90" y="1507"/>
                  </a:lnTo>
                  <a:lnTo>
                    <a:pt x="84" y="1519"/>
                  </a:lnTo>
                  <a:lnTo>
                    <a:pt x="84" y="1531"/>
                  </a:lnTo>
                  <a:lnTo>
                    <a:pt x="96" y="1537"/>
                  </a:lnTo>
                  <a:lnTo>
                    <a:pt x="114" y="1549"/>
                  </a:lnTo>
                  <a:lnTo>
                    <a:pt x="127" y="1567"/>
                  </a:lnTo>
                  <a:lnTo>
                    <a:pt x="139" y="1597"/>
                  </a:lnTo>
                  <a:lnTo>
                    <a:pt x="145" y="1633"/>
                  </a:lnTo>
                  <a:lnTo>
                    <a:pt x="150" y="1663"/>
                  </a:lnTo>
                  <a:lnTo>
                    <a:pt x="156" y="1693"/>
                  </a:lnTo>
                  <a:lnTo>
                    <a:pt x="162" y="1717"/>
                  </a:lnTo>
                  <a:lnTo>
                    <a:pt x="162" y="1723"/>
                  </a:lnTo>
                  <a:lnTo>
                    <a:pt x="216" y="1796"/>
                  </a:lnTo>
                  <a:lnTo>
                    <a:pt x="216" y="1802"/>
                  </a:lnTo>
                  <a:lnTo>
                    <a:pt x="222" y="1814"/>
                  </a:lnTo>
                  <a:lnTo>
                    <a:pt x="228" y="1850"/>
                  </a:lnTo>
                  <a:lnTo>
                    <a:pt x="234" y="1886"/>
                  </a:lnTo>
                  <a:lnTo>
                    <a:pt x="240" y="1904"/>
                  </a:lnTo>
                  <a:lnTo>
                    <a:pt x="240" y="1916"/>
                  </a:lnTo>
                  <a:lnTo>
                    <a:pt x="246" y="1922"/>
                  </a:lnTo>
                  <a:lnTo>
                    <a:pt x="252" y="1934"/>
                  </a:lnTo>
                  <a:lnTo>
                    <a:pt x="258" y="1970"/>
                  </a:lnTo>
                  <a:lnTo>
                    <a:pt x="438" y="1970"/>
                  </a:lnTo>
                  <a:lnTo>
                    <a:pt x="462" y="1922"/>
                  </a:lnTo>
                  <a:lnTo>
                    <a:pt x="624" y="1778"/>
                  </a:lnTo>
                  <a:lnTo>
                    <a:pt x="624" y="177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2496"/>
              <a:ext cx="2112" cy="1604"/>
            </a:xfrm>
            <a:custGeom>
              <a:avLst/>
              <a:gdLst>
                <a:gd name="T0" fmla="*/ 571 w 2123"/>
                <a:gd name="T1" fmla="*/ 882 h 1696"/>
                <a:gd name="T2" fmla="*/ 535 w 2123"/>
                <a:gd name="T3" fmla="*/ 578 h 1696"/>
                <a:gd name="T4" fmla="*/ 661 w 2123"/>
                <a:gd name="T5" fmla="*/ 335 h 1696"/>
                <a:gd name="T6" fmla="*/ 912 w 2123"/>
                <a:gd name="T7" fmla="*/ 497 h 1696"/>
                <a:gd name="T8" fmla="*/ 1196 w 2123"/>
                <a:gd name="T9" fmla="*/ 735 h 1696"/>
                <a:gd name="T10" fmla="*/ 1459 w 2123"/>
                <a:gd name="T11" fmla="*/ 938 h 1696"/>
                <a:gd name="T12" fmla="*/ 1773 w 2123"/>
                <a:gd name="T13" fmla="*/ 1150 h 1696"/>
                <a:gd name="T14" fmla="*/ 1853 w 2123"/>
                <a:gd name="T15" fmla="*/ 1195 h 1696"/>
                <a:gd name="T16" fmla="*/ 1808 w 2123"/>
                <a:gd name="T17" fmla="*/ 1146 h 1696"/>
                <a:gd name="T18" fmla="*/ 1390 w 2123"/>
                <a:gd name="T19" fmla="*/ 847 h 1696"/>
                <a:gd name="T20" fmla="*/ 1070 w 2123"/>
                <a:gd name="T21" fmla="*/ 578 h 1696"/>
                <a:gd name="T22" fmla="*/ 711 w 2123"/>
                <a:gd name="T23" fmla="*/ 278 h 1696"/>
                <a:gd name="T24" fmla="*/ 984 w 2123"/>
                <a:gd name="T25" fmla="*/ 263 h 1696"/>
                <a:gd name="T26" fmla="*/ 1265 w 2123"/>
                <a:gd name="T27" fmla="*/ 269 h 1696"/>
                <a:gd name="T28" fmla="*/ 1590 w 2123"/>
                <a:gd name="T29" fmla="*/ 227 h 1696"/>
                <a:gd name="T30" fmla="*/ 2090 w 2123"/>
                <a:gd name="T31" fmla="*/ 166 h 1696"/>
                <a:gd name="T32" fmla="*/ 2042 w 2123"/>
                <a:gd name="T33" fmla="*/ 147 h 1696"/>
                <a:gd name="T34" fmla="*/ 1519 w 2123"/>
                <a:gd name="T35" fmla="*/ 218 h 1696"/>
                <a:gd name="T36" fmla="*/ 1190 w 2123"/>
                <a:gd name="T37" fmla="*/ 233 h 1696"/>
                <a:gd name="T38" fmla="*/ 747 w 2123"/>
                <a:gd name="T39" fmla="*/ 218 h 1696"/>
                <a:gd name="T40" fmla="*/ 807 w 2123"/>
                <a:gd name="T41" fmla="*/ 192 h 1696"/>
                <a:gd name="T42" fmla="*/ 1124 w 2123"/>
                <a:gd name="T43" fmla="*/ 0 h 1696"/>
                <a:gd name="T44" fmla="*/ 1070 w 2123"/>
                <a:gd name="T45" fmla="*/ 25 h 1696"/>
                <a:gd name="T46" fmla="*/ 995 w 2123"/>
                <a:gd name="T47" fmla="*/ 71 h 1696"/>
                <a:gd name="T48" fmla="*/ 843 w 2123"/>
                <a:gd name="T49" fmla="*/ 162 h 1696"/>
                <a:gd name="T50" fmla="*/ 661 w 2123"/>
                <a:gd name="T51" fmla="*/ 238 h 1696"/>
                <a:gd name="T52" fmla="*/ 625 w 2123"/>
                <a:gd name="T53" fmla="*/ 305 h 1696"/>
                <a:gd name="T54" fmla="*/ 299 w 2123"/>
                <a:gd name="T55" fmla="*/ 497 h 1696"/>
                <a:gd name="T56" fmla="*/ 0 w 2123"/>
                <a:gd name="T57" fmla="*/ 614 h 1696"/>
                <a:gd name="T58" fmla="*/ 0 w 2123"/>
                <a:gd name="T59" fmla="*/ 619 h 1696"/>
                <a:gd name="T60" fmla="*/ 0 w 2123"/>
                <a:gd name="T61" fmla="*/ 649 h 1696"/>
                <a:gd name="T62" fmla="*/ 293 w 2123"/>
                <a:gd name="T63" fmla="*/ 537 h 1696"/>
                <a:gd name="T64" fmla="*/ 583 w 2123"/>
                <a:gd name="T65" fmla="*/ 365 h 1696"/>
                <a:gd name="T66" fmla="*/ 499 w 2123"/>
                <a:gd name="T67" fmla="*/ 568 h 1696"/>
                <a:gd name="T68" fmla="*/ 517 w 2123"/>
                <a:gd name="T69" fmla="*/ 842 h 1696"/>
                <a:gd name="T70" fmla="*/ 454 w 2123"/>
                <a:gd name="T71" fmla="*/ 988 h 1696"/>
                <a:gd name="T72" fmla="*/ 323 w 2123"/>
                <a:gd name="T73" fmla="*/ 1252 h 1696"/>
                <a:gd name="T74" fmla="*/ 317 w 2123"/>
                <a:gd name="T75" fmla="*/ 1435 h 1696"/>
                <a:gd name="T76" fmla="*/ 323 w 2123"/>
                <a:gd name="T77" fmla="*/ 1435 h 1696"/>
                <a:gd name="T78" fmla="*/ 341 w 2123"/>
                <a:gd name="T79" fmla="*/ 1313 h 1696"/>
                <a:gd name="T80" fmla="*/ 571 w 2123"/>
                <a:gd name="T81" fmla="*/ 882 h 1696"/>
                <a:gd name="T82" fmla="*/ 571 w 2123"/>
                <a:gd name="T83" fmla="*/ 882 h 169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2123" h="1696">
                  <a:moveTo>
                    <a:pt x="580" y="1043"/>
                  </a:moveTo>
                  <a:lnTo>
                    <a:pt x="544" y="683"/>
                  </a:lnTo>
                  <a:lnTo>
                    <a:pt x="670" y="395"/>
                  </a:lnTo>
                  <a:lnTo>
                    <a:pt x="927" y="587"/>
                  </a:lnTo>
                  <a:lnTo>
                    <a:pt x="1214" y="869"/>
                  </a:lnTo>
                  <a:lnTo>
                    <a:pt x="1483" y="1109"/>
                  </a:lnTo>
                  <a:lnTo>
                    <a:pt x="1800" y="1360"/>
                  </a:lnTo>
                  <a:lnTo>
                    <a:pt x="1883" y="1414"/>
                  </a:lnTo>
                  <a:lnTo>
                    <a:pt x="1836" y="1354"/>
                  </a:lnTo>
                  <a:lnTo>
                    <a:pt x="1411" y="1001"/>
                  </a:lnTo>
                  <a:lnTo>
                    <a:pt x="1088" y="683"/>
                  </a:lnTo>
                  <a:lnTo>
                    <a:pt x="723" y="329"/>
                  </a:lnTo>
                  <a:lnTo>
                    <a:pt x="999" y="311"/>
                  </a:lnTo>
                  <a:lnTo>
                    <a:pt x="1286" y="317"/>
                  </a:lnTo>
                  <a:lnTo>
                    <a:pt x="1614" y="269"/>
                  </a:lnTo>
                  <a:lnTo>
                    <a:pt x="2123" y="197"/>
                  </a:lnTo>
                  <a:lnTo>
                    <a:pt x="2075" y="173"/>
                  </a:lnTo>
                  <a:lnTo>
                    <a:pt x="1543" y="257"/>
                  </a:lnTo>
                  <a:lnTo>
                    <a:pt x="1208" y="275"/>
                  </a:lnTo>
                  <a:lnTo>
                    <a:pt x="759" y="257"/>
                  </a:lnTo>
                  <a:lnTo>
                    <a:pt x="819" y="227"/>
                  </a:lnTo>
                  <a:lnTo>
                    <a:pt x="1142" y="0"/>
                  </a:lnTo>
                  <a:lnTo>
                    <a:pt x="1088" y="30"/>
                  </a:lnTo>
                  <a:lnTo>
                    <a:pt x="1010" y="84"/>
                  </a:lnTo>
                  <a:lnTo>
                    <a:pt x="855" y="191"/>
                  </a:lnTo>
                  <a:lnTo>
                    <a:pt x="670" y="281"/>
                  </a:lnTo>
                  <a:lnTo>
                    <a:pt x="634" y="359"/>
                  </a:lnTo>
                  <a:lnTo>
                    <a:pt x="305" y="587"/>
                  </a:lnTo>
                  <a:lnTo>
                    <a:pt x="0" y="725"/>
                  </a:lnTo>
                  <a:lnTo>
                    <a:pt x="0" y="731"/>
                  </a:lnTo>
                  <a:lnTo>
                    <a:pt x="0" y="767"/>
                  </a:lnTo>
                  <a:lnTo>
                    <a:pt x="299" y="635"/>
                  </a:lnTo>
                  <a:lnTo>
                    <a:pt x="592" y="431"/>
                  </a:lnTo>
                  <a:lnTo>
                    <a:pt x="508" y="671"/>
                  </a:lnTo>
                  <a:lnTo>
                    <a:pt x="526" y="995"/>
                  </a:lnTo>
                  <a:lnTo>
                    <a:pt x="460" y="1168"/>
                  </a:lnTo>
                  <a:lnTo>
                    <a:pt x="329" y="1480"/>
                  </a:lnTo>
                  <a:lnTo>
                    <a:pt x="323" y="1696"/>
                  </a:lnTo>
                  <a:lnTo>
                    <a:pt x="329" y="1696"/>
                  </a:lnTo>
                  <a:lnTo>
                    <a:pt x="347" y="1552"/>
                  </a:lnTo>
                  <a:lnTo>
                    <a:pt x="58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2092" y="3233"/>
              <a:ext cx="3668" cy="943"/>
            </a:xfrm>
            <a:custGeom>
              <a:avLst/>
              <a:gdLst>
                <a:gd name="T0" fmla="*/ 3338 w 3668"/>
                <a:gd name="T1" fmla="*/ 288 h 943"/>
                <a:gd name="T2" fmla="*/ 3194 w 3668"/>
                <a:gd name="T3" fmla="*/ 258 h 943"/>
                <a:gd name="T4" fmla="*/ 2816 w 3668"/>
                <a:gd name="T5" fmla="*/ 234 h 943"/>
                <a:gd name="T6" fmla="*/ 2330 w 3668"/>
                <a:gd name="T7" fmla="*/ 306 h 943"/>
                <a:gd name="T8" fmla="*/ 2372 w 3668"/>
                <a:gd name="T9" fmla="*/ 258 h 943"/>
                <a:gd name="T10" fmla="*/ 2624 w 3668"/>
                <a:gd name="T11" fmla="*/ 132 h 943"/>
                <a:gd name="T12" fmla="*/ 2707 w 3668"/>
                <a:gd name="T13" fmla="*/ 24 h 943"/>
                <a:gd name="T14" fmla="*/ 2642 w 3668"/>
                <a:gd name="T15" fmla="*/ 12 h 943"/>
                <a:gd name="T16" fmla="*/ 2515 w 3668"/>
                <a:gd name="T17" fmla="*/ 54 h 943"/>
                <a:gd name="T18" fmla="*/ 2324 w 3668"/>
                <a:gd name="T19" fmla="*/ 66 h 943"/>
                <a:gd name="T20" fmla="*/ 2101 w 3668"/>
                <a:gd name="T21" fmla="*/ 90 h 943"/>
                <a:gd name="T22" fmla="*/ 1855 w 3668"/>
                <a:gd name="T23" fmla="*/ 228 h 943"/>
                <a:gd name="T24" fmla="*/ 1591 w 3668"/>
                <a:gd name="T25" fmla="*/ 337 h 943"/>
                <a:gd name="T26" fmla="*/ 1459 w 3668"/>
                <a:gd name="T27" fmla="*/ 379 h 943"/>
                <a:gd name="T28" fmla="*/ 1417 w 3668"/>
                <a:gd name="T29" fmla="*/ 361 h 943"/>
                <a:gd name="T30" fmla="*/ 1363 w 3668"/>
                <a:gd name="T31" fmla="*/ 331 h 943"/>
                <a:gd name="T32" fmla="*/ 1344 w 3668"/>
                <a:gd name="T33" fmla="*/ 312 h 943"/>
                <a:gd name="T34" fmla="*/ 1290 w 3668"/>
                <a:gd name="T35" fmla="*/ 288 h 943"/>
                <a:gd name="T36" fmla="*/ 1230 w 3668"/>
                <a:gd name="T37" fmla="*/ 252 h 943"/>
                <a:gd name="T38" fmla="*/ 1119 w 3668"/>
                <a:gd name="T39" fmla="*/ 227 h 943"/>
                <a:gd name="T40" fmla="*/ 1320 w 3668"/>
                <a:gd name="T41" fmla="*/ 438 h 943"/>
                <a:gd name="T42" fmla="*/ 960 w 3668"/>
                <a:gd name="T43" fmla="*/ 558 h 943"/>
                <a:gd name="T44" fmla="*/ 474 w 3668"/>
                <a:gd name="T45" fmla="*/ 630 h 943"/>
                <a:gd name="T46" fmla="*/ 132 w 3668"/>
                <a:gd name="T47" fmla="*/ 781 h 943"/>
                <a:gd name="T48" fmla="*/ 234 w 3668"/>
                <a:gd name="T49" fmla="*/ 847 h 943"/>
                <a:gd name="T50" fmla="*/ 925 w 3668"/>
                <a:gd name="T51" fmla="*/ 739 h 943"/>
                <a:gd name="T52" fmla="*/ 637 w 3668"/>
                <a:gd name="T53" fmla="*/ 925 h 943"/>
                <a:gd name="T54" fmla="*/ 1405 w 3668"/>
                <a:gd name="T55" fmla="*/ 943 h 943"/>
                <a:gd name="T56" fmla="*/ 1447 w 3668"/>
                <a:gd name="T57" fmla="*/ 943 h 943"/>
                <a:gd name="T58" fmla="*/ 2888 w 3668"/>
                <a:gd name="T59" fmla="*/ 859 h 943"/>
                <a:gd name="T60" fmla="*/ 2582 w 3668"/>
                <a:gd name="T61" fmla="*/ 708 h 943"/>
                <a:gd name="T62" fmla="*/ 2299 w 3668"/>
                <a:gd name="T63" fmla="*/ 606 h 943"/>
                <a:gd name="T64" fmla="*/ 2606 w 3668"/>
                <a:gd name="T65" fmla="*/ 588 h 943"/>
                <a:gd name="T66" fmla="*/ 3001 w 3668"/>
                <a:gd name="T67" fmla="*/ 582 h 943"/>
                <a:gd name="T68" fmla="*/ 3452 w 3668"/>
                <a:gd name="T69" fmla="*/ 438 h 943"/>
                <a:gd name="T70" fmla="*/ 3668 w 3668"/>
                <a:gd name="T71" fmla="*/ 312 h 943"/>
                <a:gd name="T72" fmla="*/ 3482 w 3668"/>
                <a:gd name="T73" fmla="*/ 300 h 94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3668" h="943">
                  <a:moveTo>
                    <a:pt x="3482" y="300"/>
                  </a:moveTo>
                  <a:lnTo>
                    <a:pt x="3338" y="288"/>
                  </a:lnTo>
                  <a:lnTo>
                    <a:pt x="3320" y="264"/>
                  </a:lnTo>
                  <a:lnTo>
                    <a:pt x="3194" y="258"/>
                  </a:lnTo>
                  <a:lnTo>
                    <a:pt x="3019" y="216"/>
                  </a:lnTo>
                  <a:lnTo>
                    <a:pt x="2816" y="234"/>
                  </a:lnTo>
                  <a:lnTo>
                    <a:pt x="2533" y="288"/>
                  </a:lnTo>
                  <a:lnTo>
                    <a:pt x="2330" y="306"/>
                  </a:lnTo>
                  <a:lnTo>
                    <a:pt x="2149" y="312"/>
                  </a:lnTo>
                  <a:lnTo>
                    <a:pt x="2372" y="258"/>
                  </a:lnTo>
                  <a:lnTo>
                    <a:pt x="2624" y="156"/>
                  </a:lnTo>
                  <a:lnTo>
                    <a:pt x="2624" y="132"/>
                  </a:lnTo>
                  <a:lnTo>
                    <a:pt x="2666" y="78"/>
                  </a:lnTo>
                  <a:lnTo>
                    <a:pt x="2707" y="24"/>
                  </a:lnTo>
                  <a:lnTo>
                    <a:pt x="2695" y="0"/>
                  </a:lnTo>
                  <a:lnTo>
                    <a:pt x="2642" y="12"/>
                  </a:lnTo>
                  <a:lnTo>
                    <a:pt x="2557" y="30"/>
                  </a:lnTo>
                  <a:lnTo>
                    <a:pt x="2515" y="54"/>
                  </a:lnTo>
                  <a:lnTo>
                    <a:pt x="2425" y="84"/>
                  </a:lnTo>
                  <a:lnTo>
                    <a:pt x="2324" y="66"/>
                  </a:lnTo>
                  <a:lnTo>
                    <a:pt x="2191" y="90"/>
                  </a:lnTo>
                  <a:lnTo>
                    <a:pt x="2101" y="90"/>
                  </a:lnTo>
                  <a:lnTo>
                    <a:pt x="2047" y="108"/>
                  </a:lnTo>
                  <a:lnTo>
                    <a:pt x="1855" y="228"/>
                  </a:lnTo>
                  <a:lnTo>
                    <a:pt x="1771" y="288"/>
                  </a:lnTo>
                  <a:lnTo>
                    <a:pt x="1591" y="337"/>
                  </a:lnTo>
                  <a:lnTo>
                    <a:pt x="1465" y="379"/>
                  </a:lnTo>
                  <a:lnTo>
                    <a:pt x="1459" y="379"/>
                  </a:lnTo>
                  <a:lnTo>
                    <a:pt x="1453" y="373"/>
                  </a:lnTo>
                  <a:lnTo>
                    <a:pt x="1417" y="361"/>
                  </a:lnTo>
                  <a:lnTo>
                    <a:pt x="1381" y="343"/>
                  </a:lnTo>
                  <a:lnTo>
                    <a:pt x="1363" y="331"/>
                  </a:lnTo>
                  <a:lnTo>
                    <a:pt x="1357" y="324"/>
                  </a:lnTo>
                  <a:lnTo>
                    <a:pt x="1344" y="312"/>
                  </a:lnTo>
                  <a:lnTo>
                    <a:pt x="1320" y="300"/>
                  </a:lnTo>
                  <a:lnTo>
                    <a:pt x="1290" y="288"/>
                  </a:lnTo>
                  <a:lnTo>
                    <a:pt x="1260" y="270"/>
                  </a:lnTo>
                  <a:lnTo>
                    <a:pt x="1230" y="252"/>
                  </a:lnTo>
                  <a:lnTo>
                    <a:pt x="1187" y="227"/>
                  </a:lnTo>
                  <a:lnTo>
                    <a:pt x="1119" y="227"/>
                  </a:lnTo>
                  <a:lnTo>
                    <a:pt x="1357" y="397"/>
                  </a:lnTo>
                  <a:lnTo>
                    <a:pt x="1320" y="438"/>
                  </a:lnTo>
                  <a:lnTo>
                    <a:pt x="1135" y="522"/>
                  </a:lnTo>
                  <a:lnTo>
                    <a:pt x="960" y="558"/>
                  </a:lnTo>
                  <a:lnTo>
                    <a:pt x="684" y="600"/>
                  </a:lnTo>
                  <a:lnTo>
                    <a:pt x="474" y="630"/>
                  </a:lnTo>
                  <a:lnTo>
                    <a:pt x="390" y="684"/>
                  </a:lnTo>
                  <a:lnTo>
                    <a:pt x="132" y="781"/>
                  </a:lnTo>
                  <a:lnTo>
                    <a:pt x="0" y="829"/>
                  </a:lnTo>
                  <a:lnTo>
                    <a:pt x="234" y="847"/>
                  </a:lnTo>
                  <a:lnTo>
                    <a:pt x="498" y="829"/>
                  </a:lnTo>
                  <a:lnTo>
                    <a:pt x="925" y="739"/>
                  </a:lnTo>
                  <a:lnTo>
                    <a:pt x="840" y="817"/>
                  </a:lnTo>
                  <a:lnTo>
                    <a:pt x="637" y="925"/>
                  </a:lnTo>
                  <a:lnTo>
                    <a:pt x="613" y="943"/>
                  </a:lnTo>
                  <a:lnTo>
                    <a:pt x="1405" y="943"/>
                  </a:lnTo>
                  <a:lnTo>
                    <a:pt x="1411" y="925"/>
                  </a:lnTo>
                  <a:lnTo>
                    <a:pt x="1447" y="943"/>
                  </a:lnTo>
                  <a:lnTo>
                    <a:pt x="2924" y="943"/>
                  </a:lnTo>
                  <a:lnTo>
                    <a:pt x="2888" y="859"/>
                  </a:lnTo>
                  <a:lnTo>
                    <a:pt x="2713" y="775"/>
                  </a:lnTo>
                  <a:lnTo>
                    <a:pt x="2582" y="708"/>
                  </a:lnTo>
                  <a:lnTo>
                    <a:pt x="2336" y="636"/>
                  </a:lnTo>
                  <a:lnTo>
                    <a:pt x="2299" y="606"/>
                  </a:lnTo>
                  <a:lnTo>
                    <a:pt x="2509" y="582"/>
                  </a:lnTo>
                  <a:lnTo>
                    <a:pt x="2606" y="588"/>
                  </a:lnTo>
                  <a:lnTo>
                    <a:pt x="2773" y="588"/>
                  </a:lnTo>
                  <a:lnTo>
                    <a:pt x="3001" y="582"/>
                  </a:lnTo>
                  <a:lnTo>
                    <a:pt x="3259" y="516"/>
                  </a:lnTo>
                  <a:lnTo>
                    <a:pt x="3452" y="438"/>
                  </a:lnTo>
                  <a:lnTo>
                    <a:pt x="3668" y="391"/>
                  </a:lnTo>
                  <a:lnTo>
                    <a:pt x="3668" y="312"/>
                  </a:lnTo>
                  <a:lnTo>
                    <a:pt x="3482" y="3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0" y="524"/>
              <a:ext cx="973" cy="1195"/>
            </a:xfrm>
            <a:custGeom>
              <a:avLst/>
              <a:gdLst>
                <a:gd name="T0" fmla="*/ 326 w 969"/>
                <a:gd name="T1" fmla="*/ 1195 h 1192"/>
                <a:gd name="T2" fmla="*/ 496 w 969"/>
                <a:gd name="T3" fmla="*/ 1201 h 1192"/>
                <a:gd name="T4" fmla="*/ 586 w 969"/>
                <a:gd name="T5" fmla="*/ 1159 h 1192"/>
                <a:gd name="T6" fmla="*/ 822 w 969"/>
                <a:gd name="T7" fmla="*/ 1094 h 1192"/>
                <a:gd name="T8" fmla="*/ 945 w 969"/>
                <a:gd name="T9" fmla="*/ 1064 h 1192"/>
                <a:gd name="T10" fmla="*/ 768 w 969"/>
                <a:gd name="T11" fmla="*/ 995 h 1192"/>
                <a:gd name="T12" fmla="*/ 562 w 969"/>
                <a:gd name="T13" fmla="*/ 959 h 1192"/>
                <a:gd name="T14" fmla="*/ 200 w 969"/>
                <a:gd name="T15" fmla="*/ 977 h 1192"/>
                <a:gd name="T16" fmla="*/ 302 w 969"/>
                <a:gd name="T17" fmla="*/ 899 h 1192"/>
                <a:gd name="T18" fmla="*/ 502 w 969"/>
                <a:gd name="T19" fmla="*/ 809 h 1192"/>
                <a:gd name="T20" fmla="*/ 703 w 969"/>
                <a:gd name="T21" fmla="*/ 677 h 1192"/>
                <a:gd name="T22" fmla="*/ 709 w 969"/>
                <a:gd name="T23" fmla="*/ 677 h 1192"/>
                <a:gd name="T24" fmla="*/ 721 w 969"/>
                <a:gd name="T25" fmla="*/ 671 h 1192"/>
                <a:gd name="T26" fmla="*/ 762 w 969"/>
                <a:gd name="T27" fmla="*/ 653 h 1192"/>
                <a:gd name="T28" fmla="*/ 786 w 969"/>
                <a:gd name="T29" fmla="*/ 647 h 1192"/>
                <a:gd name="T30" fmla="*/ 798 w 969"/>
                <a:gd name="T31" fmla="*/ 635 h 1192"/>
                <a:gd name="T32" fmla="*/ 804 w 969"/>
                <a:gd name="T33" fmla="*/ 623 h 1192"/>
                <a:gd name="T34" fmla="*/ 798 w 969"/>
                <a:gd name="T35" fmla="*/ 617 h 1192"/>
                <a:gd name="T36" fmla="*/ 792 w 969"/>
                <a:gd name="T37" fmla="*/ 605 h 1192"/>
                <a:gd name="T38" fmla="*/ 792 w 969"/>
                <a:gd name="T39" fmla="*/ 578 h 1192"/>
                <a:gd name="T40" fmla="*/ 804 w 969"/>
                <a:gd name="T41" fmla="*/ 548 h 1192"/>
                <a:gd name="T42" fmla="*/ 816 w 969"/>
                <a:gd name="T43" fmla="*/ 518 h 1192"/>
                <a:gd name="T44" fmla="*/ 834 w 969"/>
                <a:gd name="T45" fmla="*/ 488 h 1192"/>
                <a:gd name="T46" fmla="*/ 846 w 969"/>
                <a:gd name="T47" fmla="*/ 458 h 1192"/>
                <a:gd name="T48" fmla="*/ 853 w 969"/>
                <a:gd name="T49" fmla="*/ 440 h 1192"/>
                <a:gd name="T50" fmla="*/ 861 w 969"/>
                <a:gd name="T51" fmla="*/ 434 h 1192"/>
                <a:gd name="T52" fmla="*/ 861 w 969"/>
                <a:gd name="T53" fmla="*/ 350 h 1192"/>
                <a:gd name="T54" fmla="*/ 861 w 969"/>
                <a:gd name="T55" fmla="*/ 344 h 1192"/>
                <a:gd name="T56" fmla="*/ 867 w 969"/>
                <a:gd name="T57" fmla="*/ 338 h 1192"/>
                <a:gd name="T58" fmla="*/ 885 w 969"/>
                <a:gd name="T59" fmla="*/ 308 h 1192"/>
                <a:gd name="T60" fmla="*/ 897 w 969"/>
                <a:gd name="T61" fmla="*/ 272 h 1192"/>
                <a:gd name="T62" fmla="*/ 909 w 969"/>
                <a:gd name="T63" fmla="*/ 242 h 1192"/>
                <a:gd name="T64" fmla="*/ 915 w 969"/>
                <a:gd name="T65" fmla="*/ 230 h 1192"/>
                <a:gd name="T66" fmla="*/ 921 w 969"/>
                <a:gd name="T67" fmla="*/ 218 h 1192"/>
                <a:gd name="T68" fmla="*/ 939 w 969"/>
                <a:gd name="T69" fmla="*/ 173 h 1192"/>
                <a:gd name="T70" fmla="*/ 957 w 969"/>
                <a:gd name="T71" fmla="*/ 137 h 1192"/>
                <a:gd name="T72" fmla="*/ 963 w 969"/>
                <a:gd name="T73" fmla="*/ 125 h 1192"/>
                <a:gd name="T74" fmla="*/ 963 w 969"/>
                <a:gd name="T75" fmla="*/ 119 h 1192"/>
                <a:gd name="T76" fmla="*/ 981 w 969"/>
                <a:gd name="T77" fmla="*/ 0 h 1192"/>
                <a:gd name="T78" fmla="*/ 957 w 969"/>
                <a:gd name="T79" fmla="*/ 47 h 1192"/>
                <a:gd name="T80" fmla="*/ 792 w 969"/>
                <a:gd name="T81" fmla="*/ 113 h 1192"/>
                <a:gd name="T82" fmla="*/ 715 w 969"/>
                <a:gd name="T83" fmla="*/ 161 h 1192"/>
                <a:gd name="T84" fmla="*/ 466 w 969"/>
                <a:gd name="T85" fmla="*/ 236 h 1192"/>
                <a:gd name="T86" fmla="*/ 284 w 969"/>
                <a:gd name="T87" fmla="*/ 290 h 1192"/>
                <a:gd name="T88" fmla="*/ 176 w 969"/>
                <a:gd name="T89" fmla="*/ 296 h 1192"/>
                <a:gd name="T90" fmla="*/ 12 w 969"/>
                <a:gd name="T91" fmla="*/ 488 h 1192"/>
                <a:gd name="T92" fmla="*/ 0 w 969"/>
                <a:gd name="T93" fmla="*/ 512 h 1192"/>
                <a:gd name="T94" fmla="*/ 0 w 969"/>
                <a:gd name="T95" fmla="*/ 1195 h 1192"/>
                <a:gd name="T96" fmla="*/ 96 w 969"/>
                <a:gd name="T97" fmla="*/ 1189 h 1192"/>
                <a:gd name="T98" fmla="*/ 326 w 969"/>
                <a:gd name="T99" fmla="*/ 1195 h 1192"/>
                <a:gd name="T100" fmla="*/ 326 w 969"/>
                <a:gd name="T101" fmla="*/ 1195 h 119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969" h="1192">
                  <a:moveTo>
                    <a:pt x="323" y="1186"/>
                  </a:moveTo>
                  <a:lnTo>
                    <a:pt x="490" y="1192"/>
                  </a:lnTo>
                  <a:lnTo>
                    <a:pt x="580" y="1150"/>
                  </a:lnTo>
                  <a:lnTo>
                    <a:pt x="813" y="1085"/>
                  </a:lnTo>
                  <a:lnTo>
                    <a:pt x="933" y="1055"/>
                  </a:lnTo>
                  <a:lnTo>
                    <a:pt x="759" y="989"/>
                  </a:lnTo>
                  <a:lnTo>
                    <a:pt x="556" y="953"/>
                  </a:lnTo>
                  <a:lnTo>
                    <a:pt x="197" y="971"/>
                  </a:lnTo>
                  <a:lnTo>
                    <a:pt x="299" y="893"/>
                  </a:lnTo>
                  <a:lnTo>
                    <a:pt x="496" y="803"/>
                  </a:lnTo>
                  <a:lnTo>
                    <a:pt x="694" y="671"/>
                  </a:lnTo>
                  <a:lnTo>
                    <a:pt x="700" y="671"/>
                  </a:lnTo>
                  <a:lnTo>
                    <a:pt x="712" y="665"/>
                  </a:lnTo>
                  <a:lnTo>
                    <a:pt x="753" y="647"/>
                  </a:lnTo>
                  <a:lnTo>
                    <a:pt x="777" y="641"/>
                  </a:lnTo>
                  <a:lnTo>
                    <a:pt x="789" y="629"/>
                  </a:lnTo>
                  <a:lnTo>
                    <a:pt x="795" y="617"/>
                  </a:lnTo>
                  <a:lnTo>
                    <a:pt x="789" y="611"/>
                  </a:lnTo>
                  <a:lnTo>
                    <a:pt x="783" y="599"/>
                  </a:lnTo>
                  <a:lnTo>
                    <a:pt x="783" y="575"/>
                  </a:lnTo>
                  <a:lnTo>
                    <a:pt x="795" y="545"/>
                  </a:lnTo>
                  <a:lnTo>
                    <a:pt x="807" y="515"/>
                  </a:lnTo>
                  <a:lnTo>
                    <a:pt x="825" y="485"/>
                  </a:lnTo>
                  <a:lnTo>
                    <a:pt x="837" y="455"/>
                  </a:lnTo>
                  <a:lnTo>
                    <a:pt x="843" y="437"/>
                  </a:lnTo>
                  <a:lnTo>
                    <a:pt x="849" y="431"/>
                  </a:lnTo>
                  <a:lnTo>
                    <a:pt x="849" y="347"/>
                  </a:lnTo>
                  <a:lnTo>
                    <a:pt x="849" y="341"/>
                  </a:lnTo>
                  <a:lnTo>
                    <a:pt x="855" y="335"/>
                  </a:lnTo>
                  <a:lnTo>
                    <a:pt x="873" y="305"/>
                  </a:lnTo>
                  <a:lnTo>
                    <a:pt x="885" y="269"/>
                  </a:lnTo>
                  <a:lnTo>
                    <a:pt x="897" y="239"/>
                  </a:lnTo>
                  <a:lnTo>
                    <a:pt x="903" y="227"/>
                  </a:lnTo>
                  <a:lnTo>
                    <a:pt x="909" y="215"/>
                  </a:lnTo>
                  <a:lnTo>
                    <a:pt x="927" y="173"/>
                  </a:lnTo>
                  <a:lnTo>
                    <a:pt x="945" y="137"/>
                  </a:lnTo>
                  <a:lnTo>
                    <a:pt x="951" y="125"/>
                  </a:lnTo>
                  <a:lnTo>
                    <a:pt x="951" y="119"/>
                  </a:lnTo>
                  <a:lnTo>
                    <a:pt x="969" y="0"/>
                  </a:lnTo>
                  <a:lnTo>
                    <a:pt x="945" y="47"/>
                  </a:lnTo>
                  <a:lnTo>
                    <a:pt x="783" y="113"/>
                  </a:lnTo>
                  <a:lnTo>
                    <a:pt x="706" y="161"/>
                  </a:lnTo>
                  <a:lnTo>
                    <a:pt x="460" y="233"/>
                  </a:lnTo>
                  <a:lnTo>
                    <a:pt x="281" y="287"/>
                  </a:lnTo>
                  <a:lnTo>
                    <a:pt x="173" y="293"/>
                  </a:lnTo>
                  <a:lnTo>
                    <a:pt x="12" y="485"/>
                  </a:lnTo>
                  <a:lnTo>
                    <a:pt x="0" y="509"/>
                  </a:lnTo>
                  <a:lnTo>
                    <a:pt x="0" y="1186"/>
                  </a:lnTo>
                  <a:lnTo>
                    <a:pt x="96" y="1180"/>
                  </a:lnTo>
                  <a:lnTo>
                    <a:pt x="323" y="118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3188" y="1"/>
              <a:ext cx="2570" cy="2266"/>
            </a:xfrm>
            <a:custGeom>
              <a:avLst/>
              <a:gdLst>
                <a:gd name="T0" fmla="*/ 859 w 2570"/>
                <a:gd name="T1" fmla="*/ 612 h 2266"/>
                <a:gd name="T2" fmla="*/ 1087 w 2570"/>
                <a:gd name="T3" fmla="*/ 853 h 2266"/>
                <a:gd name="T4" fmla="*/ 961 w 2570"/>
                <a:gd name="T5" fmla="*/ 913 h 2266"/>
                <a:gd name="T6" fmla="*/ 786 w 2570"/>
                <a:gd name="T7" fmla="*/ 883 h 2266"/>
                <a:gd name="T8" fmla="*/ 450 w 2570"/>
                <a:gd name="T9" fmla="*/ 931 h 2266"/>
                <a:gd name="T10" fmla="*/ 150 w 2570"/>
                <a:gd name="T11" fmla="*/ 1075 h 2266"/>
                <a:gd name="T12" fmla="*/ 78 w 2570"/>
                <a:gd name="T13" fmla="*/ 1165 h 2266"/>
                <a:gd name="T14" fmla="*/ 361 w 2570"/>
                <a:gd name="T15" fmla="*/ 1256 h 2266"/>
                <a:gd name="T16" fmla="*/ 444 w 2570"/>
                <a:gd name="T17" fmla="*/ 1316 h 2266"/>
                <a:gd name="T18" fmla="*/ 697 w 2570"/>
                <a:gd name="T19" fmla="*/ 1400 h 2266"/>
                <a:gd name="T20" fmla="*/ 1026 w 2570"/>
                <a:gd name="T21" fmla="*/ 1346 h 2266"/>
                <a:gd name="T22" fmla="*/ 991 w 2570"/>
                <a:gd name="T23" fmla="*/ 1412 h 2266"/>
                <a:gd name="T24" fmla="*/ 804 w 2570"/>
                <a:gd name="T25" fmla="*/ 1574 h 2266"/>
                <a:gd name="T26" fmla="*/ 726 w 2570"/>
                <a:gd name="T27" fmla="*/ 1718 h 2266"/>
                <a:gd name="T28" fmla="*/ 768 w 2570"/>
                <a:gd name="T29" fmla="*/ 1742 h 2266"/>
                <a:gd name="T30" fmla="*/ 865 w 2570"/>
                <a:gd name="T31" fmla="*/ 1693 h 2266"/>
                <a:gd name="T32" fmla="*/ 991 w 2570"/>
                <a:gd name="T33" fmla="*/ 1699 h 2266"/>
                <a:gd name="T34" fmla="*/ 1135 w 2570"/>
                <a:gd name="T35" fmla="*/ 1627 h 2266"/>
                <a:gd name="T36" fmla="*/ 1183 w 2570"/>
                <a:gd name="T37" fmla="*/ 1669 h 2266"/>
                <a:gd name="T38" fmla="*/ 1399 w 2570"/>
                <a:gd name="T39" fmla="*/ 1436 h 2266"/>
                <a:gd name="T40" fmla="*/ 1615 w 2570"/>
                <a:gd name="T41" fmla="*/ 1334 h 2266"/>
                <a:gd name="T42" fmla="*/ 1645 w 2570"/>
                <a:gd name="T43" fmla="*/ 1370 h 2266"/>
                <a:gd name="T44" fmla="*/ 1681 w 2570"/>
                <a:gd name="T45" fmla="*/ 1430 h 2266"/>
                <a:gd name="T46" fmla="*/ 1699 w 2570"/>
                <a:gd name="T47" fmla="*/ 1466 h 2266"/>
                <a:gd name="T48" fmla="*/ 1747 w 2570"/>
                <a:gd name="T49" fmla="*/ 1550 h 2266"/>
                <a:gd name="T50" fmla="*/ 1772 w 2570"/>
                <a:gd name="T51" fmla="*/ 1586 h 2266"/>
                <a:gd name="T52" fmla="*/ 2124 w 2570"/>
                <a:gd name="T53" fmla="*/ 2248 h 2266"/>
                <a:gd name="T54" fmla="*/ 1693 w 2570"/>
                <a:gd name="T55" fmla="*/ 1322 h 2266"/>
                <a:gd name="T56" fmla="*/ 1861 w 2570"/>
                <a:gd name="T57" fmla="*/ 1165 h 2266"/>
                <a:gd name="T58" fmla="*/ 2173 w 2570"/>
                <a:gd name="T59" fmla="*/ 1099 h 2266"/>
                <a:gd name="T60" fmla="*/ 2390 w 2570"/>
                <a:gd name="T61" fmla="*/ 1009 h 2266"/>
                <a:gd name="T62" fmla="*/ 2570 w 2570"/>
                <a:gd name="T63" fmla="*/ 805 h 2266"/>
                <a:gd name="T64" fmla="*/ 2342 w 2570"/>
                <a:gd name="T65" fmla="*/ 781 h 2266"/>
                <a:gd name="T66" fmla="*/ 2114 w 2570"/>
                <a:gd name="T67" fmla="*/ 763 h 2266"/>
                <a:gd name="T68" fmla="*/ 2408 w 2570"/>
                <a:gd name="T69" fmla="*/ 433 h 2266"/>
                <a:gd name="T70" fmla="*/ 2426 w 2570"/>
                <a:gd name="T71" fmla="*/ 421 h 2266"/>
                <a:gd name="T72" fmla="*/ 2474 w 2570"/>
                <a:gd name="T73" fmla="*/ 379 h 2266"/>
                <a:gd name="T74" fmla="*/ 2492 w 2570"/>
                <a:gd name="T75" fmla="*/ 355 h 2266"/>
                <a:gd name="T76" fmla="*/ 2474 w 2570"/>
                <a:gd name="T77" fmla="*/ 337 h 2266"/>
                <a:gd name="T78" fmla="*/ 2474 w 2570"/>
                <a:gd name="T79" fmla="*/ 271 h 2266"/>
                <a:gd name="T80" fmla="*/ 2492 w 2570"/>
                <a:gd name="T81" fmla="*/ 192 h 2266"/>
                <a:gd name="T82" fmla="*/ 2504 w 2570"/>
                <a:gd name="T83" fmla="*/ 132 h 2266"/>
                <a:gd name="T84" fmla="*/ 2492 w 2570"/>
                <a:gd name="T85" fmla="*/ 36 h 2266"/>
                <a:gd name="T86" fmla="*/ 2492 w 2570"/>
                <a:gd name="T87" fmla="*/ 24 h 2266"/>
                <a:gd name="T88" fmla="*/ 2102 w 2570"/>
                <a:gd name="T89" fmla="*/ 0 h 2266"/>
                <a:gd name="T90" fmla="*/ 1909 w 2570"/>
                <a:gd name="T91" fmla="*/ 90 h 2266"/>
                <a:gd name="T92" fmla="*/ 1747 w 2570"/>
                <a:gd name="T93" fmla="*/ 535 h 2266"/>
                <a:gd name="T94" fmla="*/ 1711 w 2570"/>
                <a:gd name="T95" fmla="*/ 469 h 2266"/>
                <a:gd name="T96" fmla="*/ 1633 w 2570"/>
                <a:gd name="T97" fmla="*/ 144 h 2266"/>
                <a:gd name="T98" fmla="*/ 1579 w 2570"/>
                <a:gd name="T99" fmla="*/ 0 h 2266"/>
                <a:gd name="T100" fmla="*/ 738 w 2570"/>
                <a:gd name="T101" fmla="*/ 186 h 2266"/>
                <a:gd name="T102" fmla="*/ 756 w 2570"/>
                <a:gd name="T103" fmla="*/ 463 h 226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2570" h="2266">
                  <a:moveTo>
                    <a:pt x="756" y="463"/>
                  </a:moveTo>
                  <a:lnTo>
                    <a:pt x="859" y="612"/>
                  </a:lnTo>
                  <a:lnTo>
                    <a:pt x="937" y="720"/>
                  </a:lnTo>
                  <a:lnTo>
                    <a:pt x="1087" y="853"/>
                  </a:lnTo>
                  <a:lnTo>
                    <a:pt x="1105" y="907"/>
                  </a:lnTo>
                  <a:lnTo>
                    <a:pt x="961" y="913"/>
                  </a:lnTo>
                  <a:lnTo>
                    <a:pt x="895" y="901"/>
                  </a:lnTo>
                  <a:lnTo>
                    <a:pt x="786" y="883"/>
                  </a:lnTo>
                  <a:lnTo>
                    <a:pt x="637" y="859"/>
                  </a:lnTo>
                  <a:lnTo>
                    <a:pt x="450" y="931"/>
                  </a:lnTo>
                  <a:lnTo>
                    <a:pt x="306" y="1021"/>
                  </a:lnTo>
                  <a:lnTo>
                    <a:pt x="150" y="1075"/>
                  </a:lnTo>
                  <a:lnTo>
                    <a:pt x="0" y="1153"/>
                  </a:lnTo>
                  <a:lnTo>
                    <a:pt x="78" y="1165"/>
                  </a:lnTo>
                  <a:lnTo>
                    <a:pt x="264" y="1220"/>
                  </a:lnTo>
                  <a:lnTo>
                    <a:pt x="361" y="1256"/>
                  </a:lnTo>
                  <a:lnTo>
                    <a:pt x="367" y="1298"/>
                  </a:lnTo>
                  <a:lnTo>
                    <a:pt x="444" y="1316"/>
                  </a:lnTo>
                  <a:lnTo>
                    <a:pt x="558" y="1400"/>
                  </a:lnTo>
                  <a:lnTo>
                    <a:pt x="697" y="1400"/>
                  </a:lnTo>
                  <a:lnTo>
                    <a:pt x="895" y="1346"/>
                  </a:lnTo>
                  <a:lnTo>
                    <a:pt x="1026" y="1346"/>
                  </a:lnTo>
                  <a:lnTo>
                    <a:pt x="1147" y="1358"/>
                  </a:lnTo>
                  <a:lnTo>
                    <a:pt x="991" y="1412"/>
                  </a:lnTo>
                  <a:lnTo>
                    <a:pt x="804" y="1538"/>
                  </a:lnTo>
                  <a:lnTo>
                    <a:pt x="804" y="1574"/>
                  </a:lnTo>
                  <a:lnTo>
                    <a:pt x="762" y="1645"/>
                  </a:lnTo>
                  <a:lnTo>
                    <a:pt x="726" y="1718"/>
                  </a:lnTo>
                  <a:lnTo>
                    <a:pt x="732" y="1754"/>
                  </a:lnTo>
                  <a:lnTo>
                    <a:pt x="768" y="1742"/>
                  </a:lnTo>
                  <a:lnTo>
                    <a:pt x="829" y="1730"/>
                  </a:lnTo>
                  <a:lnTo>
                    <a:pt x="865" y="1693"/>
                  </a:lnTo>
                  <a:lnTo>
                    <a:pt x="925" y="1663"/>
                  </a:lnTo>
                  <a:lnTo>
                    <a:pt x="991" y="1699"/>
                  </a:lnTo>
                  <a:lnTo>
                    <a:pt x="1087" y="1675"/>
                  </a:lnTo>
                  <a:lnTo>
                    <a:pt x="1135" y="1627"/>
                  </a:lnTo>
                  <a:lnTo>
                    <a:pt x="1147" y="1687"/>
                  </a:lnTo>
                  <a:lnTo>
                    <a:pt x="1183" y="1669"/>
                  </a:lnTo>
                  <a:lnTo>
                    <a:pt x="1333" y="1514"/>
                  </a:lnTo>
                  <a:lnTo>
                    <a:pt x="1399" y="1436"/>
                  </a:lnTo>
                  <a:lnTo>
                    <a:pt x="1526" y="1382"/>
                  </a:lnTo>
                  <a:lnTo>
                    <a:pt x="1615" y="1334"/>
                  </a:lnTo>
                  <a:lnTo>
                    <a:pt x="1627" y="1346"/>
                  </a:lnTo>
                  <a:lnTo>
                    <a:pt x="1645" y="1370"/>
                  </a:lnTo>
                  <a:lnTo>
                    <a:pt x="1669" y="1400"/>
                  </a:lnTo>
                  <a:lnTo>
                    <a:pt x="1681" y="1430"/>
                  </a:lnTo>
                  <a:lnTo>
                    <a:pt x="1687" y="1448"/>
                  </a:lnTo>
                  <a:lnTo>
                    <a:pt x="1699" y="1466"/>
                  </a:lnTo>
                  <a:lnTo>
                    <a:pt x="1729" y="1520"/>
                  </a:lnTo>
                  <a:lnTo>
                    <a:pt x="1747" y="1550"/>
                  </a:lnTo>
                  <a:lnTo>
                    <a:pt x="1766" y="1574"/>
                  </a:lnTo>
                  <a:lnTo>
                    <a:pt x="1772" y="1586"/>
                  </a:lnTo>
                  <a:lnTo>
                    <a:pt x="1778" y="1592"/>
                  </a:lnTo>
                  <a:lnTo>
                    <a:pt x="2124" y="2248"/>
                  </a:lnTo>
                  <a:lnTo>
                    <a:pt x="2215" y="2266"/>
                  </a:lnTo>
                  <a:lnTo>
                    <a:pt x="1693" y="1322"/>
                  </a:lnTo>
                  <a:lnTo>
                    <a:pt x="1723" y="1262"/>
                  </a:lnTo>
                  <a:lnTo>
                    <a:pt x="1861" y="1165"/>
                  </a:lnTo>
                  <a:lnTo>
                    <a:pt x="1988" y="1129"/>
                  </a:lnTo>
                  <a:lnTo>
                    <a:pt x="2173" y="1099"/>
                  </a:lnTo>
                  <a:lnTo>
                    <a:pt x="2318" y="1075"/>
                  </a:lnTo>
                  <a:lnTo>
                    <a:pt x="2390" y="1009"/>
                  </a:lnTo>
                  <a:lnTo>
                    <a:pt x="2570" y="895"/>
                  </a:lnTo>
                  <a:lnTo>
                    <a:pt x="2570" y="805"/>
                  </a:lnTo>
                  <a:lnTo>
                    <a:pt x="2516" y="787"/>
                  </a:lnTo>
                  <a:lnTo>
                    <a:pt x="2342" y="781"/>
                  </a:lnTo>
                  <a:lnTo>
                    <a:pt x="2042" y="871"/>
                  </a:lnTo>
                  <a:lnTo>
                    <a:pt x="2114" y="763"/>
                  </a:lnTo>
                  <a:lnTo>
                    <a:pt x="2264" y="624"/>
                  </a:lnTo>
                  <a:lnTo>
                    <a:pt x="2408" y="433"/>
                  </a:lnTo>
                  <a:lnTo>
                    <a:pt x="2414" y="433"/>
                  </a:lnTo>
                  <a:lnTo>
                    <a:pt x="2426" y="421"/>
                  </a:lnTo>
                  <a:lnTo>
                    <a:pt x="2456" y="397"/>
                  </a:lnTo>
                  <a:lnTo>
                    <a:pt x="2474" y="379"/>
                  </a:lnTo>
                  <a:lnTo>
                    <a:pt x="2486" y="367"/>
                  </a:lnTo>
                  <a:lnTo>
                    <a:pt x="2492" y="355"/>
                  </a:lnTo>
                  <a:lnTo>
                    <a:pt x="2486" y="349"/>
                  </a:lnTo>
                  <a:lnTo>
                    <a:pt x="2474" y="337"/>
                  </a:lnTo>
                  <a:lnTo>
                    <a:pt x="2474" y="307"/>
                  </a:lnTo>
                  <a:lnTo>
                    <a:pt x="2474" y="271"/>
                  </a:lnTo>
                  <a:lnTo>
                    <a:pt x="2480" y="228"/>
                  </a:lnTo>
                  <a:lnTo>
                    <a:pt x="2492" y="192"/>
                  </a:lnTo>
                  <a:lnTo>
                    <a:pt x="2498" y="156"/>
                  </a:lnTo>
                  <a:lnTo>
                    <a:pt x="2504" y="132"/>
                  </a:lnTo>
                  <a:lnTo>
                    <a:pt x="2504" y="126"/>
                  </a:lnTo>
                  <a:lnTo>
                    <a:pt x="2492" y="36"/>
                  </a:lnTo>
                  <a:lnTo>
                    <a:pt x="2492" y="24"/>
                  </a:lnTo>
                  <a:lnTo>
                    <a:pt x="2498" y="0"/>
                  </a:lnTo>
                  <a:lnTo>
                    <a:pt x="2102" y="0"/>
                  </a:lnTo>
                  <a:lnTo>
                    <a:pt x="2006" y="60"/>
                  </a:lnTo>
                  <a:lnTo>
                    <a:pt x="1909" y="90"/>
                  </a:lnTo>
                  <a:lnTo>
                    <a:pt x="1808" y="337"/>
                  </a:lnTo>
                  <a:lnTo>
                    <a:pt x="1747" y="535"/>
                  </a:lnTo>
                  <a:lnTo>
                    <a:pt x="1687" y="588"/>
                  </a:lnTo>
                  <a:lnTo>
                    <a:pt x="1711" y="469"/>
                  </a:lnTo>
                  <a:lnTo>
                    <a:pt x="1687" y="343"/>
                  </a:lnTo>
                  <a:lnTo>
                    <a:pt x="1633" y="144"/>
                  </a:lnTo>
                  <a:lnTo>
                    <a:pt x="1585" y="12"/>
                  </a:lnTo>
                  <a:lnTo>
                    <a:pt x="1579" y="0"/>
                  </a:lnTo>
                  <a:lnTo>
                    <a:pt x="786" y="0"/>
                  </a:lnTo>
                  <a:lnTo>
                    <a:pt x="738" y="186"/>
                  </a:lnTo>
                  <a:lnTo>
                    <a:pt x="756" y="463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>
              <a:off x="3525" y="1"/>
              <a:ext cx="2185" cy="1508"/>
            </a:xfrm>
            <a:custGeom>
              <a:avLst/>
              <a:gdLst>
                <a:gd name="T0" fmla="*/ 1046 w 2176"/>
                <a:gd name="T1" fmla="*/ 773 h 1505"/>
                <a:gd name="T2" fmla="*/ 1205 w 2176"/>
                <a:gd name="T3" fmla="*/ 1241 h 1505"/>
                <a:gd name="T4" fmla="*/ 968 w 2176"/>
                <a:gd name="T5" fmla="*/ 1199 h 1505"/>
                <a:gd name="T6" fmla="*/ 732 w 2176"/>
                <a:gd name="T7" fmla="*/ 1133 h 1505"/>
                <a:gd name="T8" fmla="*/ 448 w 2176"/>
                <a:gd name="T9" fmla="*/ 1115 h 1505"/>
                <a:gd name="T10" fmla="*/ 0 w 2176"/>
                <a:gd name="T11" fmla="*/ 1085 h 1505"/>
                <a:gd name="T12" fmla="*/ 30 w 2176"/>
                <a:gd name="T13" fmla="*/ 1121 h 1505"/>
                <a:gd name="T14" fmla="*/ 502 w 2176"/>
                <a:gd name="T15" fmla="*/ 1139 h 1505"/>
                <a:gd name="T16" fmla="*/ 786 w 2176"/>
                <a:gd name="T17" fmla="*/ 1193 h 1505"/>
                <a:gd name="T18" fmla="*/ 1145 w 2176"/>
                <a:gd name="T19" fmla="*/ 1310 h 1505"/>
                <a:gd name="T20" fmla="*/ 1082 w 2176"/>
                <a:gd name="T21" fmla="*/ 1328 h 1505"/>
                <a:gd name="T22" fmla="*/ 720 w 2176"/>
                <a:gd name="T23" fmla="*/ 1514 h 1505"/>
                <a:gd name="T24" fmla="*/ 774 w 2176"/>
                <a:gd name="T25" fmla="*/ 1490 h 1505"/>
                <a:gd name="T26" fmla="*/ 873 w 2176"/>
                <a:gd name="T27" fmla="*/ 1448 h 1505"/>
                <a:gd name="T28" fmla="*/ 1034 w 2176"/>
                <a:gd name="T29" fmla="*/ 1364 h 1505"/>
                <a:gd name="T30" fmla="*/ 1229 w 2176"/>
                <a:gd name="T31" fmla="*/ 1304 h 1505"/>
                <a:gd name="T32" fmla="*/ 1282 w 2176"/>
                <a:gd name="T33" fmla="*/ 1229 h 1505"/>
                <a:gd name="T34" fmla="*/ 1653 w 2176"/>
                <a:gd name="T35" fmla="*/ 1049 h 1505"/>
                <a:gd name="T36" fmla="*/ 1955 w 2176"/>
                <a:gd name="T37" fmla="*/ 959 h 1505"/>
                <a:gd name="T38" fmla="*/ 2203 w 2176"/>
                <a:gd name="T39" fmla="*/ 827 h 1505"/>
                <a:gd name="T40" fmla="*/ 1985 w 2176"/>
                <a:gd name="T41" fmla="*/ 917 h 1505"/>
                <a:gd name="T42" fmla="*/ 1677 w 2176"/>
                <a:gd name="T43" fmla="*/ 995 h 1505"/>
                <a:gd name="T44" fmla="*/ 1357 w 2176"/>
                <a:gd name="T45" fmla="*/ 1157 h 1505"/>
                <a:gd name="T46" fmla="*/ 1519 w 2176"/>
                <a:gd name="T47" fmla="*/ 911 h 1505"/>
                <a:gd name="T48" fmla="*/ 1641 w 2176"/>
                <a:gd name="T49" fmla="*/ 548 h 1505"/>
                <a:gd name="T50" fmla="*/ 1761 w 2176"/>
                <a:gd name="T51" fmla="*/ 375 h 1505"/>
                <a:gd name="T52" fmla="*/ 2003 w 2176"/>
                <a:gd name="T53" fmla="*/ 60 h 1505"/>
                <a:gd name="T54" fmla="*/ 2027 w 2176"/>
                <a:gd name="T55" fmla="*/ 0 h 1505"/>
                <a:gd name="T56" fmla="*/ 1997 w 2176"/>
                <a:gd name="T57" fmla="*/ 0 h 1505"/>
                <a:gd name="T58" fmla="*/ 1617 w 2176"/>
                <a:gd name="T59" fmla="*/ 483 h 1505"/>
                <a:gd name="T60" fmla="*/ 1495 w 2176"/>
                <a:gd name="T61" fmla="*/ 893 h 1505"/>
                <a:gd name="T62" fmla="*/ 1270 w 2176"/>
                <a:gd name="T63" fmla="*/ 1181 h 1505"/>
                <a:gd name="T64" fmla="*/ 1145 w 2176"/>
                <a:gd name="T65" fmla="*/ 911 h 1505"/>
                <a:gd name="T66" fmla="*/ 1022 w 2176"/>
                <a:gd name="T67" fmla="*/ 543 h 1505"/>
                <a:gd name="T68" fmla="*/ 897 w 2176"/>
                <a:gd name="T69" fmla="*/ 222 h 1505"/>
                <a:gd name="T70" fmla="*/ 798 w 2176"/>
                <a:gd name="T71" fmla="*/ 0 h 1505"/>
                <a:gd name="T72" fmla="*/ 762 w 2176"/>
                <a:gd name="T73" fmla="*/ 0 h 1505"/>
                <a:gd name="T74" fmla="*/ 915 w 2176"/>
                <a:gd name="T75" fmla="*/ 357 h 1505"/>
                <a:gd name="T76" fmla="*/ 1046 w 2176"/>
                <a:gd name="T77" fmla="*/ 773 h 1505"/>
                <a:gd name="T78" fmla="*/ 1046 w 2176"/>
                <a:gd name="T79" fmla="*/ 773 h 150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2176" h="1505">
                  <a:moveTo>
                    <a:pt x="1034" y="767"/>
                  </a:moveTo>
                  <a:lnTo>
                    <a:pt x="1190" y="1235"/>
                  </a:lnTo>
                  <a:lnTo>
                    <a:pt x="956" y="1193"/>
                  </a:lnTo>
                  <a:lnTo>
                    <a:pt x="723" y="1127"/>
                  </a:lnTo>
                  <a:lnTo>
                    <a:pt x="442" y="1109"/>
                  </a:lnTo>
                  <a:lnTo>
                    <a:pt x="0" y="1079"/>
                  </a:lnTo>
                  <a:lnTo>
                    <a:pt x="30" y="1115"/>
                  </a:lnTo>
                  <a:lnTo>
                    <a:pt x="496" y="1133"/>
                  </a:lnTo>
                  <a:lnTo>
                    <a:pt x="777" y="1187"/>
                  </a:lnTo>
                  <a:lnTo>
                    <a:pt x="1130" y="1301"/>
                  </a:lnTo>
                  <a:lnTo>
                    <a:pt x="1070" y="1319"/>
                  </a:lnTo>
                  <a:lnTo>
                    <a:pt x="711" y="1505"/>
                  </a:lnTo>
                  <a:lnTo>
                    <a:pt x="765" y="1481"/>
                  </a:lnTo>
                  <a:lnTo>
                    <a:pt x="861" y="1439"/>
                  </a:lnTo>
                  <a:lnTo>
                    <a:pt x="1022" y="1355"/>
                  </a:lnTo>
                  <a:lnTo>
                    <a:pt x="1214" y="1295"/>
                  </a:lnTo>
                  <a:lnTo>
                    <a:pt x="1267" y="1223"/>
                  </a:lnTo>
                  <a:lnTo>
                    <a:pt x="1632" y="1043"/>
                  </a:lnTo>
                  <a:lnTo>
                    <a:pt x="1931" y="953"/>
                  </a:lnTo>
                  <a:lnTo>
                    <a:pt x="2176" y="821"/>
                  </a:lnTo>
                  <a:lnTo>
                    <a:pt x="1961" y="911"/>
                  </a:lnTo>
                  <a:lnTo>
                    <a:pt x="1656" y="989"/>
                  </a:lnTo>
                  <a:lnTo>
                    <a:pt x="1339" y="1151"/>
                  </a:lnTo>
                  <a:lnTo>
                    <a:pt x="1501" y="905"/>
                  </a:lnTo>
                  <a:lnTo>
                    <a:pt x="1620" y="545"/>
                  </a:lnTo>
                  <a:lnTo>
                    <a:pt x="1740" y="372"/>
                  </a:lnTo>
                  <a:lnTo>
                    <a:pt x="1979" y="60"/>
                  </a:lnTo>
                  <a:lnTo>
                    <a:pt x="2003" y="0"/>
                  </a:lnTo>
                  <a:lnTo>
                    <a:pt x="1973" y="0"/>
                  </a:lnTo>
                  <a:lnTo>
                    <a:pt x="1596" y="480"/>
                  </a:lnTo>
                  <a:lnTo>
                    <a:pt x="1477" y="887"/>
                  </a:lnTo>
                  <a:lnTo>
                    <a:pt x="1255" y="1175"/>
                  </a:lnTo>
                  <a:lnTo>
                    <a:pt x="1130" y="905"/>
                  </a:lnTo>
                  <a:lnTo>
                    <a:pt x="1010" y="540"/>
                  </a:lnTo>
                  <a:lnTo>
                    <a:pt x="885" y="222"/>
                  </a:lnTo>
                  <a:lnTo>
                    <a:pt x="789" y="0"/>
                  </a:lnTo>
                  <a:lnTo>
                    <a:pt x="753" y="0"/>
                  </a:lnTo>
                  <a:lnTo>
                    <a:pt x="903" y="354"/>
                  </a:lnTo>
                  <a:lnTo>
                    <a:pt x="1034" y="767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0" y="649"/>
              <a:ext cx="816" cy="806"/>
            </a:xfrm>
            <a:custGeom>
              <a:avLst/>
              <a:gdLst>
                <a:gd name="T0" fmla="*/ 164 w 813"/>
                <a:gd name="T1" fmla="*/ 567 h 804"/>
                <a:gd name="T2" fmla="*/ 332 w 813"/>
                <a:gd name="T3" fmla="*/ 441 h 804"/>
                <a:gd name="T4" fmla="*/ 652 w 813"/>
                <a:gd name="T5" fmla="*/ 219 h 804"/>
                <a:gd name="T6" fmla="*/ 822 w 813"/>
                <a:gd name="T7" fmla="*/ 0 h 804"/>
                <a:gd name="T8" fmla="*/ 684 w 813"/>
                <a:gd name="T9" fmla="*/ 150 h 804"/>
                <a:gd name="T10" fmla="*/ 147 w 813"/>
                <a:gd name="T11" fmla="*/ 507 h 804"/>
                <a:gd name="T12" fmla="*/ 0 w 813"/>
                <a:gd name="T13" fmla="*/ 738 h 804"/>
                <a:gd name="T14" fmla="*/ 0 w 813"/>
                <a:gd name="T15" fmla="*/ 810 h 804"/>
                <a:gd name="T16" fmla="*/ 164 w 813"/>
                <a:gd name="T17" fmla="*/ 567 h 804"/>
                <a:gd name="T18" fmla="*/ 164 w 813"/>
                <a:gd name="T19" fmla="*/ 567 h 8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13" h="804">
                  <a:moveTo>
                    <a:pt x="161" y="564"/>
                  </a:moveTo>
                  <a:lnTo>
                    <a:pt x="329" y="438"/>
                  </a:lnTo>
                  <a:lnTo>
                    <a:pt x="646" y="216"/>
                  </a:lnTo>
                  <a:lnTo>
                    <a:pt x="813" y="0"/>
                  </a:lnTo>
                  <a:lnTo>
                    <a:pt x="676" y="150"/>
                  </a:lnTo>
                  <a:lnTo>
                    <a:pt x="144" y="504"/>
                  </a:lnTo>
                  <a:lnTo>
                    <a:pt x="0" y="732"/>
                  </a:lnTo>
                  <a:lnTo>
                    <a:pt x="0" y="804"/>
                  </a:lnTo>
                  <a:lnTo>
                    <a:pt x="161" y="564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>
              <a:off x="0" y="1545"/>
              <a:ext cx="762" cy="107"/>
            </a:xfrm>
            <a:custGeom>
              <a:avLst/>
              <a:gdLst>
                <a:gd name="T0" fmla="*/ 466 w 759"/>
                <a:gd name="T1" fmla="*/ 66 h 107"/>
                <a:gd name="T2" fmla="*/ 768 w 759"/>
                <a:gd name="T3" fmla="*/ 0 h 107"/>
                <a:gd name="T4" fmla="*/ 502 w 759"/>
                <a:gd name="T5" fmla="*/ 36 h 107"/>
                <a:gd name="T6" fmla="*/ 141 w 759"/>
                <a:gd name="T7" fmla="*/ 48 h 107"/>
                <a:gd name="T8" fmla="*/ 0 w 759"/>
                <a:gd name="T9" fmla="*/ 78 h 107"/>
                <a:gd name="T10" fmla="*/ 0 w 759"/>
                <a:gd name="T11" fmla="*/ 107 h 107"/>
                <a:gd name="T12" fmla="*/ 96 w 759"/>
                <a:gd name="T13" fmla="*/ 89 h 107"/>
                <a:gd name="T14" fmla="*/ 466 w 759"/>
                <a:gd name="T15" fmla="*/ 66 h 107"/>
                <a:gd name="T16" fmla="*/ 466 w 759"/>
                <a:gd name="T17" fmla="*/ 66 h 10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59" h="107">
                  <a:moveTo>
                    <a:pt x="460" y="66"/>
                  </a:moveTo>
                  <a:lnTo>
                    <a:pt x="759" y="0"/>
                  </a:lnTo>
                  <a:lnTo>
                    <a:pt x="496" y="36"/>
                  </a:lnTo>
                  <a:lnTo>
                    <a:pt x="138" y="48"/>
                  </a:lnTo>
                  <a:lnTo>
                    <a:pt x="0" y="78"/>
                  </a:lnTo>
                  <a:lnTo>
                    <a:pt x="0" y="107"/>
                  </a:lnTo>
                  <a:lnTo>
                    <a:pt x="96" y="89"/>
                  </a:lnTo>
                  <a:lnTo>
                    <a:pt x="460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>
              <a:off x="2314" y="3431"/>
              <a:ext cx="3182" cy="745"/>
            </a:xfrm>
            <a:custGeom>
              <a:avLst/>
              <a:gdLst>
                <a:gd name="T0" fmla="*/ 1405 w 3169"/>
                <a:gd name="T1" fmla="*/ 242 h 743"/>
                <a:gd name="T2" fmla="*/ 1755 w 3169"/>
                <a:gd name="T3" fmla="*/ 236 h 743"/>
                <a:gd name="T4" fmla="*/ 2114 w 3169"/>
                <a:gd name="T5" fmla="*/ 254 h 743"/>
                <a:gd name="T6" fmla="*/ 2535 w 3169"/>
                <a:gd name="T7" fmla="*/ 236 h 743"/>
                <a:gd name="T8" fmla="*/ 3208 w 3169"/>
                <a:gd name="T9" fmla="*/ 207 h 743"/>
                <a:gd name="T10" fmla="*/ 3154 w 3169"/>
                <a:gd name="T11" fmla="*/ 189 h 743"/>
                <a:gd name="T12" fmla="*/ 2452 w 3169"/>
                <a:gd name="T13" fmla="*/ 224 h 743"/>
                <a:gd name="T14" fmla="*/ 2027 w 3169"/>
                <a:gd name="T15" fmla="*/ 224 h 743"/>
                <a:gd name="T16" fmla="*/ 1477 w 3169"/>
                <a:gd name="T17" fmla="*/ 189 h 743"/>
                <a:gd name="T18" fmla="*/ 1561 w 3169"/>
                <a:gd name="T19" fmla="*/ 168 h 743"/>
                <a:gd name="T20" fmla="*/ 2063 w 3169"/>
                <a:gd name="T21" fmla="*/ 0 h 743"/>
                <a:gd name="T22" fmla="*/ 1985 w 3169"/>
                <a:gd name="T23" fmla="*/ 24 h 743"/>
                <a:gd name="T24" fmla="*/ 1860 w 3169"/>
                <a:gd name="T25" fmla="*/ 66 h 743"/>
                <a:gd name="T26" fmla="*/ 1623 w 3169"/>
                <a:gd name="T27" fmla="*/ 138 h 743"/>
                <a:gd name="T28" fmla="*/ 1356 w 3169"/>
                <a:gd name="T29" fmla="*/ 201 h 743"/>
                <a:gd name="T30" fmla="*/ 1283 w 3169"/>
                <a:gd name="T31" fmla="*/ 254 h 743"/>
                <a:gd name="T32" fmla="*/ 774 w 3169"/>
                <a:gd name="T33" fmla="*/ 416 h 743"/>
                <a:gd name="T34" fmla="*/ 338 w 3169"/>
                <a:gd name="T35" fmla="*/ 506 h 743"/>
                <a:gd name="T36" fmla="*/ 0 w 3169"/>
                <a:gd name="T37" fmla="*/ 623 h 743"/>
                <a:gd name="T38" fmla="*/ 302 w 3169"/>
                <a:gd name="T39" fmla="*/ 542 h 743"/>
                <a:gd name="T40" fmla="*/ 744 w 3169"/>
                <a:gd name="T41" fmla="*/ 452 h 743"/>
                <a:gd name="T42" fmla="*/ 1193 w 3169"/>
                <a:gd name="T43" fmla="*/ 314 h 743"/>
                <a:gd name="T44" fmla="*/ 993 w 3169"/>
                <a:gd name="T45" fmla="*/ 494 h 743"/>
                <a:gd name="T46" fmla="*/ 879 w 3169"/>
                <a:gd name="T47" fmla="*/ 749 h 743"/>
                <a:gd name="T48" fmla="*/ 873 w 3169"/>
                <a:gd name="T49" fmla="*/ 749 h 743"/>
                <a:gd name="T50" fmla="*/ 945 w 3169"/>
                <a:gd name="T51" fmla="*/ 749 h 743"/>
                <a:gd name="T52" fmla="*/ 1034 w 3169"/>
                <a:gd name="T53" fmla="*/ 500 h 743"/>
                <a:gd name="T54" fmla="*/ 1312 w 3169"/>
                <a:gd name="T55" fmla="*/ 284 h 743"/>
                <a:gd name="T56" fmla="*/ 1549 w 3169"/>
                <a:gd name="T57" fmla="*/ 452 h 743"/>
                <a:gd name="T58" fmla="*/ 1791 w 3169"/>
                <a:gd name="T59" fmla="*/ 683 h 743"/>
                <a:gd name="T60" fmla="*/ 1878 w 3169"/>
                <a:gd name="T61" fmla="*/ 749 h 743"/>
                <a:gd name="T62" fmla="*/ 1943 w 3169"/>
                <a:gd name="T63" fmla="*/ 749 h 743"/>
                <a:gd name="T64" fmla="*/ 1713 w 3169"/>
                <a:gd name="T65" fmla="*/ 530 h 743"/>
                <a:gd name="T66" fmla="*/ 1405 w 3169"/>
                <a:gd name="T67" fmla="*/ 242 h 743"/>
                <a:gd name="T68" fmla="*/ 1405 w 3169"/>
                <a:gd name="T69" fmla="*/ 242 h 74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169" h="743">
                  <a:moveTo>
                    <a:pt x="1387" y="239"/>
                  </a:moveTo>
                  <a:lnTo>
                    <a:pt x="1734" y="233"/>
                  </a:lnTo>
                  <a:lnTo>
                    <a:pt x="2087" y="251"/>
                  </a:lnTo>
                  <a:lnTo>
                    <a:pt x="2505" y="233"/>
                  </a:lnTo>
                  <a:lnTo>
                    <a:pt x="3169" y="204"/>
                  </a:lnTo>
                  <a:lnTo>
                    <a:pt x="3115" y="186"/>
                  </a:lnTo>
                  <a:lnTo>
                    <a:pt x="2422" y="221"/>
                  </a:lnTo>
                  <a:lnTo>
                    <a:pt x="2003" y="221"/>
                  </a:lnTo>
                  <a:lnTo>
                    <a:pt x="1459" y="186"/>
                  </a:lnTo>
                  <a:lnTo>
                    <a:pt x="1543" y="168"/>
                  </a:lnTo>
                  <a:lnTo>
                    <a:pt x="2039" y="0"/>
                  </a:lnTo>
                  <a:lnTo>
                    <a:pt x="1961" y="24"/>
                  </a:lnTo>
                  <a:lnTo>
                    <a:pt x="1836" y="66"/>
                  </a:lnTo>
                  <a:lnTo>
                    <a:pt x="1602" y="138"/>
                  </a:lnTo>
                  <a:lnTo>
                    <a:pt x="1339" y="198"/>
                  </a:lnTo>
                  <a:lnTo>
                    <a:pt x="1268" y="251"/>
                  </a:lnTo>
                  <a:lnTo>
                    <a:pt x="765" y="413"/>
                  </a:lnTo>
                  <a:lnTo>
                    <a:pt x="335" y="503"/>
                  </a:lnTo>
                  <a:lnTo>
                    <a:pt x="0" y="617"/>
                  </a:lnTo>
                  <a:lnTo>
                    <a:pt x="299" y="539"/>
                  </a:lnTo>
                  <a:lnTo>
                    <a:pt x="735" y="449"/>
                  </a:lnTo>
                  <a:lnTo>
                    <a:pt x="1178" y="311"/>
                  </a:lnTo>
                  <a:lnTo>
                    <a:pt x="981" y="491"/>
                  </a:lnTo>
                  <a:lnTo>
                    <a:pt x="867" y="743"/>
                  </a:lnTo>
                  <a:lnTo>
                    <a:pt x="861" y="743"/>
                  </a:lnTo>
                  <a:lnTo>
                    <a:pt x="933" y="743"/>
                  </a:lnTo>
                  <a:lnTo>
                    <a:pt x="1022" y="497"/>
                  </a:lnTo>
                  <a:lnTo>
                    <a:pt x="1297" y="281"/>
                  </a:lnTo>
                  <a:lnTo>
                    <a:pt x="1531" y="449"/>
                  </a:lnTo>
                  <a:lnTo>
                    <a:pt x="1770" y="677"/>
                  </a:lnTo>
                  <a:lnTo>
                    <a:pt x="1854" y="743"/>
                  </a:lnTo>
                  <a:lnTo>
                    <a:pt x="1919" y="743"/>
                  </a:lnTo>
                  <a:lnTo>
                    <a:pt x="1692" y="527"/>
                  </a:lnTo>
                  <a:lnTo>
                    <a:pt x="1387" y="239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hidden">
            <a:xfrm>
              <a:off x="192" y="127"/>
              <a:ext cx="1" cy="1"/>
            </a:xfrm>
            <a:prstGeom prst="rect">
              <a:avLst/>
            </a:prstGeom>
            <a:solidFill>
              <a:srgbClr val="9A1E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vi-VN" smtClean="0"/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hidden">
            <a:xfrm>
              <a:off x="204" y="131"/>
              <a:ext cx="1" cy="1"/>
            </a:xfrm>
            <a:prstGeom prst="rect">
              <a:avLst/>
            </a:prstGeom>
            <a:solidFill>
              <a:srgbClr val="9A1E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vi-VN" smtClean="0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0" y="4032"/>
              <a:ext cx="5760" cy="288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hidden">
            <a:xfrm>
              <a:off x="0" y="4032"/>
              <a:ext cx="5760" cy="336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hidden">
            <a:xfrm>
              <a:off x="0" y="0"/>
              <a:ext cx="5760" cy="288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56078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hidden">
            <a:xfrm>
              <a:off x="509" y="229"/>
              <a:ext cx="3188" cy="2024"/>
            </a:xfrm>
            <a:custGeom>
              <a:avLst/>
              <a:gdLst>
                <a:gd name="T0" fmla="*/ 871 w 3188"/>
                <a:gd name="T1" fmla="*/ 1423 h 2024"/>
                <a:gd name="T2" fmla="*/ 907 w 3188"/>
                <a:gd name="T3" fmla="*/ 1393 h 2024"/>
                <a:gd name="T4" fmla="*/ 991 w 3188"/>
                <a:gd name="T5" fmla="*/ 1320 h 2024"/>
                <a:gd name="T6" fmla="*/ 1033 w 3188"/>
                <a:gd name="T7" fmla="*/ 1297 h 2024"/>
                <a:gd name="T8" fmla="*/ 1086 w 3188"/>
                <a:gd name="T9" fmla="*/ 1249 h 2024"/>
                <a:gd name="T10" fmla="*/ 1123 w 3188"/>
                <a:gd name="T11" fmla="*/ 1219 h 2024"/>
                <a:gd name="T12" fmla="*/ 1057 w 3188"/>
                <a:gd name="T13" fmla="*/ 1153 h 2024"/>
                <a:gd name="T14" fmla="*/ 877 w 3188"/>
                <a:gd name="T15" fmla="*/ 1021 h 2024"/>
                <a:gd name="T16" fmla="*/ 655 w 3188"/>
                <a:gd name="T17" fmla="*/ 907 h 2024"/>
                <a:gd name="T18" fmla="*/ 655 w 3188"/>
                <a:gd name="T19" fmla="*/ 846 h 2024"/>
                <a:gd name="T20" fmla="*/ 643 w 3188"/>
                <a:gd name="T21" fmla="*/ 708 h 2024"/>
                <a:gd name="T22" fmla="*/ 552 w 3188"/>
                <a:gd name="T23" fmla="*/ 642 h 2024"/>
                <a:gd name="T24" fmla="*/ 510 w 3188"/>
                <a:gd name="T25" fmla="*/ 570 h 2024"/>
                <a:gd name="T26" fmla="*/ 637 w 3188"/>
                <a:gd name="T27" fmla="*/ 564 h 2024"/>
                <a:gd name="T28" fmla="*/ 763 w 3188"/>
                <a:gd name="T29" fmla="*/ 570 h 2024"/>
                <a:gd name="T30" fmla="*/ 1091 w 3188"/>
                <a:gd name="T31" fmla="*/ 850 h 2024"/>
                <a:gd name="T32" fmla="*/ 1009 w 3188"/>
                <a:gd name="T33" fmla="*/ 566 h 2024"/>
                <a:gd name="T34" fmla="*/ 1054 w 3188"/>
                <a:gd name="T35" fmla="*/ 265 h 2024"/>
                <a:gd name="T36" fmla="*/ 1249 w 3188"/>
                <a:gd name="T37" fmla="*/ 0 h 2024"/>
                <a:gd name="T38" fmla="*/ 1466 w 3188"/>
                <a:gd name="T39" fmla="*/ 292 h 2024"/>
                <a:gd name="T40" fmla="*/ 1475 w 3188"/>
                <a:gd name="T41" fmla="*/ 548 h 2024"/>
                <a:gd name="T42" fmla="*/ 1567 w 3188"/>
                <a:gd name="T43" fmla="*/ 630 h 2024"/>
                <a:gd name="T44" fmla="*/ 1795 w 3188"/>
                <a:gd name="T45" fmla="*/ 365 h 2024"/>
                <a:gd name="T46" fmla="*/ 2245 w 3188"/>
                <a:gd name="T47" fmla="*/ 150 h 2024"/>
                <a:gd name="T48" fmla="*/ 2618 w 3188"/>
                <a:gd name="T49" fmla="*/ 180 h 2024"/>
                <a:gd name="T50" fmla="*/ 3050 w 3188"/>
                <a:gd name="T51" fmla="*/ 150 h 2024"/>
                <a:gd name="T52" fmla="*/ 3140 w 3188"/>
                <a:gd name="T53" fmla="*/ 210 h 2024"/>
                <a:gd name="T54" fmla="*/ 2990 w 3188"/>
                <a:gd name="T55" fmla="*/ 210 h 2024"/>
                <a:gd name="T56" fmla="*/ 2834 w 3188"/>
                <a:gd name="T57" fmla="*/ 377 h 2024"/>
                <a:gd name="T58" fmla="*/ 2702 w 3188"/>
                <a:gd name="T59" fmla="*/ 648 h 2024"/>
                <a:gd name="T60" fmla="*/ 2582 w 3188"/>
                <a:gd name="T61" fmla="*/ 828 h 2024"/>
                <a:gd name="T62" fmla="*/ 2234 w 3188"/>
                <a:gd name="T63" fmla="*/ 1009 h 2024"/>
                <a:gd name="T64" fmla="*/ 1963 w 3188"/>
                <a:gd name="T65" fmla="*/ 1075 h 2024"/>
                <a:gd name="T66" fmla="*/ 2257 w 3188"/>
                <a:gd name="T67" fmla="*/ 1111 h 2024"/>
                <a:gd name="T68" fmla="*/ 2600 w 3188"/>
                <a:gd name="T69" fmla="*/ 1207 h 2024"/>
                <a:gd name="T70" fmla="*/ 2894 w 3188"/>
                <a:gd name="T71" fmla="*/ 1441 h 2024"/>
                <a:gd name="T72" fmla="*/ 3122 w 3188"/>
                <a:gd name="T73" fmla="*/ 1555 h 2024"/>
                <a:gd name="T74" fmla="*/ 3032 w 3188"/>
                <a:gd name="T75" fmla="*/ 1585 h 2024"/>
                <a:gd name="T76" fmla="*/ 3008 w 3188"/>
                <a:gd name="T77" fmla="*/ 1591 h 2024"/>
                <a:gd name="T78" fmla="*/ 2960 w 3188"/>
                <a:gd name="T79" fmla="*/ 1597 h 2024"/>
                <a:gd name="T80" fmla="*/ 2882 w 3188"/>
                <a:gd name="T81" fmla="*/ 1609 h 2024"/>
                <a:gd name="T82" fmla="*/ 2846 w 3188"/>
                <a:gd name="T83" fmla="*/ 1609 h 2024"/>
                <a:gd name="T84" fmla="*/ 2774 w 3188"/>
                <a:gd name="T85" fmla="*/ 1615 h 2024"/>
                <a:gd name="T86" fmla="*/ 2726 w 3188"/>
                <a:gd name="T87" fmla="*/ 1621 h 2024"/>
                <a:gd name="T88" fmla="*/ 2708 w 3188"/>
                <a:gd name="T89" fmla="*/ 1621 h 2024"/>
                <a:gd name="T90" fmla="*/ 2594 w 3188"/>
                <a:gd name="T91" fmla="*/ 1657 h 2024"/>
                <a:gd name="T92" fmla="*/ 2533 w 3188"/>
                <a:gd name="T93" fmla="*/ 1663 h 2024"/>
                <a:gd name="T94" fmla="*/ 2444 w 3188"/>
                <a:gd name="T95" fmla="*/ 1675 h 2024"/>
                <a:gd name="T96" fmla="*/ 2378 w 3188"/>
                <a:gd name="T97" fmla="*/ 1687 h 2024"/>
                <a:gd name="T98" fmla="*/ 2360 w 3188"/>
                <a:gd name="T99" fmla="*/ 1705 h 2024"/>
                <a:gd name="T100" fmla="*/ 2305 w 3188"/>
                <a:gd name="T101" fmla="*/ 1687 h 2024"/>
                <a:gd name="T102" fmla="*/ 2263 w 3188"/>
                <a:gd name="T103" fmla="*/ 1663 h 2024"/>
                <a:gd name="T104" fmla="*/ 2017 w 3188"/>
                <a:gd name="T105" fmla="*/ 1585 h 2024"/>
                <a:gd name="T106" fmla="*/ 1711 w 3188"/>
                <a:gd name="T107" fmla="*/ 1453 h 2024"/>
                <a:gd name="T108" fmla="*/ 1880 w 3188"/>
                <a:gd name="T109" fmla="*/ 1844 h 2024"/>
                <a:gd name="T110" fmla="*/ 1771 w 3188"/>
                <a:gd name="T111" fmla="*/ 1922 h 2024"/>
                <a:gd name="T112" fmla="*/ 1531 w 3188"/>
                <a:gd name="T113" fmla="*/ 1753 h 2024"/>
                <a:gd name="T114" fmla="*/ 1411 w 3188"/>
                <a:gd name="T115" fmla="*/ 1477 h 2024"/>
                <a:gd name="T116" fmla="*/ 1219 w 3188"/>
                <a:gd name="T117" fmla="*/ 1291 h 2024"/>
                <a:gd name="T118" fmla="*/ 127 w 3188"/>
                <a:gd name="T119" fmla="*/ 2006 h 2024"/>
                <a:gd name="T120" fmla="*/ 865 w 3188"/>
                <a:gd name="T121" fmla="*/ 1429 h 202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3188" h="2024">
                  <a:moveTo>
                    <a:pt x="865" y="1429"/>
                  </a:moveTo>
                  <a:lnTo>
                    <a:pt x="871" y="1423"/>
                  </a:lnTo>
                  <a:lnTo>
                    <a:pt x="889" y="1411"/>
                  </a:lnTo>
                  <a:lnTo>
                    <a:pt x="907" y="1393"/>
                  </a:lnTo>
                  <a:lnTo>
                    <a:pt x="937" y="1369"/>
                  </a:lnTo>
                  <a:lnTo>
                    <a:pt x="991" y="1320"/>
                  </a:lnTo>
                  <a:lnTo>
                    <a:pt x="1015" y="1309"/>
                  </a:lnTo>
                  <a:lnTo>
                    <a:pt x="1033" y="1297"/>
                  </a:lnTo>
                  <a:lnTo>
                    <a:pt x="1057" y="1279"/>
                  </a:lnTo>
                  <a:lnTo>
                    <a:pt x="1086" y="1249"/>
                  </a:lnTo>
                  <a:lnTo>
                    <a:pt x="1111" y="1225"/>
                  </a:lnTo>
                  <a:lnTo>
                    <a:pt x="1123" y="1219"/>
                  </a:lnTo>
                  <a:lnTo>
                    <a:pt x="1123" y="1213"/>
                  </a:lnTo>
                  <a:lnTo>
                    <a:pt x="1057" y="1153"/>
                  </a:lnTo>
                  <a:lnTo>
                    <a:pt x="979" y="1051"/>
                  </a:lnTo>
                  <a:lnTo>
                    <a:pt x="877" y="1021"/>
                  </a:lnTo>
                  <a:lnTo>
                    <a:pt x="685" y="931"/>
                  </a:lnTo>
                  <a:lnTo>
                    <a:pt x="655" y="907"/>
                  </a:lnTo>
                  <a:lnTo>
                    <a:pt x="721" y="876"/>
                  </a:lnTo>
                  <a:lnTo>
                    <a:pt x="655" y="846"/>
                  </a:lnTo>
                  <a:lnTo>
                    <a:pt x="612" y="774"/>
                  </a:lnTo>
                  <a:lnTo>
                    <a:pt x="643" y="708"/>
                  </a:lnTo>
                  <a:lnTo>
                    <a:pt x="600" y="660"/>
                  </a:lnTo>
                  <a:lnTo>
                    <a:pt x="552" y="642"/>
                  </a:lnTo>
                  <a:lnTo>
                    <a:pt x="528" y="594"/>
                  </a:lnTo>
                  <a:lnTo>
                    <a:pt x="510" y="570"/>
                  </a:lnTo>
                  <a:lnTo>
                    <a:pt x="552" y="552"/>
                  </a:lnTo>
                  <a:lnTo>
                    <a:pt x="637" y="564"/>
                  </a:lnTo>
                  <a:lnTo>
                    <a:pt x="721" y="576"/>
                  </a:lnTo>
                  <a:lnTo>
                    <a:pt x="763" y="570"/>
                  </a:lnTo>
                  <a:lnTo>
                    <a:pt x="931" y="696"/>
                  </a:lnTo>
                  <a:lnTo>
                    <a:pt x="1091" y="850"/>
                  </a:lnTo>
                  <a:lnTo>
                    <a:pt x="1073" y="685"/>
                  </a:lnTo>
                  <a:lnTo>
                    <a:pt x="1009" y="566"/>
                  </a:lnTo>
                  <a:lnTo>
                    <a:pt x="945" y="393"/>
                  </a:lnTo>
                  <a:lnTo>
                    <a:pt x="1054" y="265"/>
                  </a:lnTo>
                  <a:lnTo>
                    <a:pt x="1137" y="45"/>
                  </a:lnTo>
                  <a:lnTo>
                    <a:pt x="1249" y="0"/>
                  </a:lnTo>
                  <a:lnTo>
                    <a:pt x="1338" y="137"/>
                  </a:lnTo>
                  <a:lnTo>
                    <a:pt x="1466" y="292"/>
                  </a:lnTo>
                  <a:lnTo>
                    <a:pt x="1502" y="411"/>
                  </a:lnTo>
                  <a:lnTo>
                    <a:pt x="1475" y="548"/>
                  </a:lnTo>
                  <a:lnTo>
                    <a:pt x="1347" y="768"/>
                  </a:lnTo>
                  <a:lnTo>
                    <a:pt x="1567" y="630"/>
                  </a:lnTo>
                  <a:lnTo>
                    <a:pt x="1687" y="462"/>
                  </a:lnTo>
                  <a:lnTo>
                    <a:pt x="1795" y="365"/>
                  </a:lnTo>
                  <a:lnTo>
                    <a:pt x="1940" y="239"/>
                  </a:lnTo>
                  <a:lnTo>
                    <a:pt x="2245" y="150"/>
                  </a:lnTo>
                  <a:lnTo>
                    <a:pt x="2498" y="138"/>
                  </a:lnTo>
                  <a:lnTo>
                    <a:pt x="2618" y="180"/>
                  </a:lnTo>
                  <a:lnTo>
                    <a:pt x="2815" y="138"/>
                  </a:lnTo>
                  <a:lnTo>
                    <a:pt x="3050" y="150"/>
                  </a:lnTo>
                  <a:lnTo>
                    <a:pt x="3176" y="168"/>
                  </a:lnTo>
                  <a:lnTo>
                    <a:pt x="3140" y="210"/>
                  </a:lnTo>
                  <a:lnTo>
                    <a:pt x="3116" y="192"/>
                  </a:lnTo>
                  <a:lnTo>
                    <a:pt x="2990" y="210"/>
                  </a:lnTo>
                  <a:lnTo>
                    <a:pt x="2906" y="263"/>
                  </a:lnTo>
                  <a:lnTo>
                    <a:pt x="2834" y="377"/>
                  </a:lnTo>
                  <a:lnTo>
                    <a:pt x="2768" y="534"/>
                  </a:lnTo>
                  <a:lnTo>
                    <a:pt x="2702" y="648"/>
                  </a:lnTo>
                  <a:lnTo>
                    <a:pt x="2738" y="726"/>
                  </a:lnTo>
                  <a:lnTo>
                    <a:pt x="2582" y="828"/>
                  </a:lnTo>
                  <a:lnTo>
                    <a:pt x="2444" y="913"/>
                  </a:lnTo>
                  <a:lnTo>
                    <a:pt x="2234" y="1009"/>
                  </a:lnTo>
                  <a:lnTo>
                    <a:pt x="2096" y="1063"/>
                  </a:lnTo>
                  <a:lnTo>
                    <a:pt x="1963" y="1075"/>
                  </a:lnTo>
                  <a:lnTo>
                    <a:pt x="2035" y="1117"/>
                  </a:lnTo>
                  <a:lnTo>
                    <a:pt x="2257" y="1111"/>
                  </a:lnTo>
                  <a:lnTo>
                    <a:pt x="2545" y="1135"/>
                  </a:lnTo>
                  <a:lnTo>
                    <a:pt x="2600" y="1207"/>
                  </a:lnTo>
                  <a:lnTo>
                    <a:pt x="2726" y="1303"/>
                  </a:lnTo>
                  <a:lnTo>
                    <a:pt x="2894" y="1441"/>
                  </a:lnTo>
                  <a:lnTo>
                    <a:pt x="2984" y="1471"/>
                  </a:lnTo>
                  <a:lnTo>
                    <a:pt x="3122" y="1555"/>
                  </a:lnTo>
                  <a:lnTo>
                    <a:pt x="3188" y="1543"/>
                  </a:lnTo>
                  <a:lnTo>
                    <a:pt x="3032" y="1585"/>
                  </a:lnTo>
                  <a:lnTo>
                    <a:pt x="3026" y="1585"/>
                  </a:lnTo>
                  <a:lnTo>
                    <a:pt x="3008" y="1591"/>
                  </a:lnTo>
                  <a:lnTo>
                    <a:pt x="2984" y="1591"/>
                  </a:lnTo>
                  <a:lnTo>
                    <a:pt x="2960" y="1597"/>
                  </a:lnTo>
                  <a:lnTo>
                    <a:pt x="2906" y="1603"/>
                  </a:lnTo>
                  <a:lnTo>
                    <a:pt x="2882" y="1609"/>
                  </a:lnTo>
                  <a:lnTo>
                    <a:pt x="2864" y="1609"/>
                  </a:lnTo>
                  <a:lnTo>
                    <a:pt x="2846" y="1609"/>
                  </a:lnTo>
                  <a:lnTo>
                    <a:pt x="2828" y="1609"/>
                  </a:lnTo>
                  <a:lnTo>
                    <a:pt x="2774" y="1615"/>
                  </a:lnTo>
                  <a:lnTo>
                    <a:pt x="2750" y="1615"/>
                  </a:lnTo>
                  <a:lnTo>
                    <a:pt x="2726" y="1621"/>
                  </a:lnTo>
                  <a:lnTo>
                    <a:pt x="2714" y="1621"/>
                  </a:lnTo>
                  <a:lnTo>
                    <a:pt x="2708" y="1621"/>
                  </a:lnTo>
                  <a:lnTo>
                    <a:pt x="2606" y="1657"/>
                  </a:lnTo>
                  <a:lnTo>
                    <a:pt x="2594" y="1657"/>
                  </a:lnTo>
                  <a:lnTo>
                    <a:pt x="2569" y="1657"/>
                  </a:lnTo>
                  <a:lnTo>
                    <a:pt x="2533" y="1663"/>
                  </a:lnTo>
                  <a:lnTo>
                    <a:pt x="2486" y="1669"/>
                  </a:lnTo>
                  <a:lnTo>
                    <a:pt x="2444" y="1675"/>
                  </a:lnTo>
                  <a:lnTo>
                    <a:pt x="2408" y="1681"/>
                  </a:lnTo>
                  <a:lnTo>
                    <a:pt x="2378" y="1687"/>
                  </a:lnTo>
                  <a:lnTo>
                    <a:pt x="2366" y="1699"/>
                  </a:lnTo>
                  <a:lnTo>
                    <a:pt x="2360" y="1705"/>
                  </a:lnTo>
                  <a:lnTo>
                    <a:pt x="2342" y="1705"/>
                  </a:lnTo>
                  <a:lnTo>
                    <a:pt x="2305" y="1687"/>
                  </a:lnTo>
                  <a:lnTo>
                    <a:pt x="2275" y="1669"/>
                  </a:lnTo>
                  <a:lnTo>
                    <a:pt x="2263" y="1663"/>
                  </a:lnTo>
                  <a:lnTo>
                    <a:pt x="2257" y="1657"/>
                  </a:lnTo>
                  <a:lnTo>
                    <a:pt x="2017" y="1585"/>
                  </a:lnTo>
                  <a:lnTo>
                    <a:pt x="1844" y="1489"/>
                  </a:lnTo>
                  <a:lnTo>
                    <a:pt x="1711" y="1453"/>
                  </a:lnTo>
                  <a:lnTo>
                    <a:pt x="1856" y="1693"/>
                  </a:lnTo>
                  <a:lnTo>
                    <a:pt x="1880" y="1844"/>
                  </a:lnTo>
                  <a:lnTo>
                    <a:pt x="1856" y="1994"/>
                  </a:lnTo>
                  <a:lnTo>
                    <a:pt x="1771" y="1922"/>
                  </a:lnTo>
                  <a:lnTo>
                    <a:pt x="1616" y="1795"/>
                  </a:lnTo>
                  <a:lnTo>
                    <a:pt x="1531" y="1753"/>
                  </a:lnTo>
                  <a:lnTo>
                    <a:pt x="1483" y="1633"/>
                  </a:lnTo>
                  <a:lnTo>
                    <a:pt x="1411" y="1477"/>
                  </a:lnTo>
                  <a:lnTo>
                    <a:pt x="1358" y="1381"/>
                  </a:lnTo>
                  <a:lnTo>
                    <a:pt x="1219" y="1291"/>
                  </a:lnTo>
                  <a:lnTo>
                    <a:pt x="1147" y="1279"/>
                  </a:lnTo>
                  <a:lnTo>
                    <a:pt x="127" y="2006"/>
                  </a:lnTo>
                  <a:lnTo>
                    <a:pt x="0" y="2024"/>
                  </a:lnTo>
                  <a:lnTo>
                    <a:pt x="865" y="1429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1344" y="293"/>
              <a:ext cx="2144" cy="1787"/>
            </a:xfrm>
            <a:custGeom>
              <a:avLst/>
              <a:gdLst>
                <a:gd name="T0" fmla="*/ 318 w 2144"/>
                <a:gd name="T1" fmla="*/ 1078 h 1787"/>
                <a:gd name="T2" fmla="*/ 217 w 2144"/>
                <a:gd name="T3" fmla="*/ 928 h 1787"/>
                <a:gd name="T4" fmla="*/ 102 w 2144"/>
                <a:gd name="T5" fmla="*/ 808 h 1787"/>
                <a:gd name="T6" fmla="*/ 36 w 2144"/>
                <a:gd name="T7" fmla="*/ 742 h 1787"/>
                <a:gd name="T8" fmla="*/ 0 w 2144"/>
                <a:gd name="T9" fmla="*/ 700 h 1787"/>
                <a:gd name="T10" fmla="*/ 270 w 2144"/>
                <a:gd name="T11" fmla="*/ 958 h 1787"/>
                <a:gd name="T12" fmla="*/ 294 w 2144"/>
                <a:gd name="T13" fmla="*/ 1006 h 1787"/>
                <a:gd name="T14" fmla="*/ 367 w 2144"/>
                <a:gd name="T15" fmla="*/ 670 h 1787"/>
                <a:gd name="T16" fmla="*/ 379 w 2144"/>
                <a:gd name="T17" fmla="*/ 411 h 1787"/>
                <a:gd name="T18" fmla="*/ 347 w 2144"/>
                <a:gd name="T19" fmla="*/ 118 h 1787"/>
                <a:gd name="T20" fmla="*/ 393 w 2144"/>
                <a:gd name="T21" fmla="*/ 0 h 1787"/>
                <a:gd name="T22" fmla="*/ 397 w 2144"/>
                <a:gd name="T23" fmla="*/ 357 h 1787"/>
                <a:gd name="T24" fmla="*/ 421 w 2144"/>
                <a:gd name="T25" fmla="*/ 609 h 1787"/>
                <a:gd name="T26" fmla="*/ 385 w 2144"/>
                <a:gd name="T27" fmla="*/ 826 h 1787"/>
                <a:gd name="T28" fmla="*/ 385 w 2144"/>
                <a:gd name="T29" fmla="*/ 1036 h 1787"/>
                <a:gd name="T30" fmla="*/ 877 w 2144"/>
                <a:gd name="T31" fmla="*/ 784 h 1787"/>
                <a:gd name="T32" fmla="*/ 1309 w 2144"/>
                <a:gd name="T33" fmla="*/ 555 h 1787"/>
                <a:gd name="T34" fmla="*/ 1802 w 2144"/>
                <a:gd name="T35" fmla="*/ 249 h 1787"/>
                <a:gd name="T36" fmla="*/ 2096 w 2144"/>
                <a:gd name="T37" fmla="*/ 69 h 1787"/>
                <a:gd name="T38" fmla="*/ 1814 w 2144"/>
                <a:gd name="T39" fmla="*/ 279 h 1787"/>
                <a:gd name="T40" fmla="*/ 1453 w 2144"/>
                <a:gd name="T41" fmla="*/ 501 h 1787"/>
                <a:gd name="T42" fmla="*/ 1123 w 2144"/>
                <a:gd name="T43" fmla="*/ 700 h 1787"/>
                <a:gd name="T44" fmla="*/ 739 w 2144"/>
                <a:gd name="T45" fmla="*/ 898 h 1787"/>
                <a:gd name="T46" fmla="*/ 463 w 2144"/>
                <a:gd name="T47" fmla="*/ 1084 h 1787"/>
                <a:gd name="T48" fmla="*/ 817 w 2144"/>
                <a:gd name="T49" fmla="*/ 1193 h 1787"/>
                <a:gd name="T50" fmla="*/ 1285 w 2144"/>
                <a:gd name="T51" fmla="*/ 1187 h 1787"/>
                <a:gd name="T52" fmla="*/ 1916 w 2144"/>
                <a:gd name="T53" fmla="*/ 1396 h 1787"/>
                <a:gd name="T54" fmla="*/ 2144 w 2144"/>
                <a:gd name="T55" fmla="*/ 1420 h 1787"/>
                <a:gd name="T56" fmla="*/ 1814 w 2144"/>
                <a:gd name="T57" fmla="*/ 1408 h 1787"/>
                <a:gd name="T58" fmla="*/ 1435 w 2144"/>
                <a:gd name="T59" fmla="*/ 1288 h 1787"/>
                <a:gd name="T60" fmla="*/ 1219 w 2144"/>
                <a:gd name="T61" fmla="*/ 1229 h 1787"/>
                <a:gd name="T62" fmla="*/ 799 w 2144"/>
                <a:gd name="T63" fmla="*/ 1223 h 1787"/>
                <a:gd name="T64" fmla="*/ 505 w 2144"/>
                <a:gd name="T65" fmla="*/ 1145 h 1787"/>
                <a:gd name="T66" fmla="*/ 733 w 2144"/>
                <a:gd name="T67" fmla="*/ 1378 h 1787"/>
                <a:gd name="T68" fmla="*/ 877 w 2144"/>
                <a:gd name="T69" fmla="*/ 1619 h 1787"/>
                <a:gd name="T70" fmla="*/ 1009 w 2144"/>
                <a:gd name="T71" fmla="*/ 1787 h 1787"/>
                <a:gd name="T72" fmla="*/ 817 w 2144"/>
                <a:gd name="T73" fmla="*/ 1607 h 1787"/>
                <a:gd name="T74" fmla="*/ 673 w 2144"/>
                <a:gd name="T75" fmla="*/ 1372 h 1787"/>
                <a:gd name="T76" fmla="*/ 415 w 2144"/>
                <a:gd name="T77" fmla="*/ 1109 h 1787"/>
                <a:gd name="T78" fmla="*/ 318 w 2144"/>
                <a:gd name="T79" fmla="*/ 1078 h 1787"/>
                <a:gd name="T80" fmla="*/ 318 w 2144"/>
                <a:gd name="T81" fmla="*/ 1078 h 178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144" h="1787">
                  <a:moveTo>
                    <a:pt x="318" y="1078"/>
                  </a:moveTo>
                  <a:lnTo>
                    <a:pt x="217" y="928"/>
                  </a:lnTo>
                  <a:lnTo>
                    <a:pt x="102" y="808"/>
                  </a:lnTo>
                  <a:lnTo>
                    <a:pt x="36" y="742"/>
                  </a:lnTo>
                  <a:lnTo>
                    <a:pt x="0" y="700"/>
                  </a:lnTo>
                  <a:lnTo>
                    <a:pt x="270" y="958"/>
                  </a:lnTo>
                  <a:lnTo>
                    <a:pt x="294" y="1006"/>
                  </a:lnTo>
                  <a:lnTo>
                    <a:pt x="367" y="670"/>
                  </a:lnTo>
                  <a:lnTo>
                    <a:pt x="379" y="411"/>
                  </a:lnTo>
                  <a:lnTo>
                    <a:pt x="347" y="118"/>
                  </a:lnTo>
                  <a:lnTo>
                    <a:pt x="393" y="0"/>
                  </a:lnTo>
                  <a:lnTo>
                    <a:pt x="397" y="357"/>
                  </a:lnTo>
                  <a:lnTo>
                    <a:pt x="421" y="609"/>
                  </a:lnTo>
                  <a:lnTo>
                    <a:pt x="385" y="826"/>
                  </a:lnTo>
                  <a:lnTo>
                    <a:pt x="385" y="1036"/>
                  </a:lnTo>
                  <a:lnTo>
                    <a:pt x="877" y="784"/>
                  </a:lnTo>
                  <a:lnTo>
                    <a:pt x="1309" y="555"/>
                  </a:lnTo>
                  <a:lnTo>
                    <a:pt x="1802" y="249"/>
                  </a:lnTo>
                  <a:lnTo>
                    <a:pt x="2096" y="69"/>
                  </a:lnTo>
                  <a:lnTo>
                    <a:pt x="1814" y="279"/>
                  </a:lnTo>
                  <a:lnTo>
                    <a:pt x="1453" y="501"/>
                  </a:lnTo>
                  <a:lnTo>
                    <a:pt x="1123" y="700"/>
                  </a:lnTo>
                  <a:lnTo>
                    <a:pt x="739" y="898"/>
                  </a:lnTo>
                  <a:lnTo>
                    <a:pt x="463" y="1084"/>
                  </a:lnTo>
                  <a:lnTo>
                    <a:pt x="817" y="1193"/>
                  </a:lnTo>
                  <a:lnTo>
                    <a:pt x="1285" y="1187"/>
                  </a:lnTo>
                  <a:lnTo>
                    <a:pt x="1916" y="1396"/>
                  </a:lnTo>
                  <a:lnTo>
                    <a:pt x="2144" y="1420"/>
                  </a:lnTo>
                  <a:lnTo>
                    <a:pt x="1814" y="1408"/>
                  </a:lnTo>
                  <a:lnTo>
                    <a:pt x="1435" y="1288"/>
                  </a:lnTo>
                  <a:lnTo>
                    <a:pt x="1219" y="1229"/>
                  </a:lnTo>
                  <a:lnTo>
                    <a:pt x="799" y="1223"/>
                  </a:lnTo>
                  <a:lnTo>
                    <a:pt x="505" y="1145"/>
                  </a:lnTo>
                  <a:lnTo>
                    <a:pt x="733" y="1378"/>
                  </a:lnTo>
                  <a:lnTo>
                    <a:pt x="877" y="1619"/>
                  </a:lnTo>
                  <a:lnTo>
                    <a:pt x="1009" y="1787"/>
                  </a:lnTo>
                  <a:lnTo>
                    <a:pt x="817" y="1607"/>
                  </a:lnTo>
                  <a:lnTo>
                    <a:pt x="673" y="1372"/>
                  </a:lnTo>
                  <a:lnTo>
                    <a:pt x="415" y="1109"/>
                  </a:lnTo>
                  <a:lnTo>
                    <a:pt x="318" y="1078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hidden">
            <a:xfrm>
              <a:off x="2932" y="1728"/>
              <a:ext cx="2828" cy="2366"/>
            </a:xfrm>
            <a:custGeom>
              <a:avLst/>
              <a:gdLst/>
              <a:ahLst/>
              <a:cxnLst>
                <a:cxn ang="0">
                  <a:pos x="1814" y="606"/>
                </a:cxn>
                <a:cxn ang="0">
                  <a:pos x="1615" y="252"/>
                </a:cxn>
                <a:cxn ang="0">
                  <a:pos x="1345" y="132"/>
                </a:cxn>
                <a:cxn ang="0">
                  <a:pos x="1381" y="492"/>
                </a:cxn>
                <a:cxn ang="0">
                  <a:pos x="955" y="221"/>
                </a:cxn>
                <a:cxn ang="0">
                  <a:pos x="877" y="161"/>
                </a:cxn>
                <a:cxn ang="0">
                  <a:pos x="841" y="167"/>
                </a:cxn>
                <a:cxn ang="0">
                  <a:pos x="720" y="161"/>
                </a:cxn>
                <a:cxn ang="0">
                  <a:pos x="613" y="144"/>
                </a:cxn>
                <a:cxn ang="0">
                  <a:pos x="492" y="161"/>
                </a:cxn>
                <a:cxn ang="0">
                  <a:pos x="432" y="150"/>
                </a:cxn>
                <a:cxn ang="0">
                  <a:pos x="342" y="138"/>
                </a:cxn>
                <a:cxn ang="0">
                  <a:pos x="246" y="126"/>
                </a:cxn>
                <a:cxn ang="0">
                  <a:pos x="174" y="114"/>
                </a:cxn>
                <a:cxn ang="0">
                  <a:pos x="216" y="240"/>
                </a:cxn>
                <a:cxn ang="0">
                  <a:pos x="607" y="588"/>
                </a:cxn>
                <a:cxn ang="0">
                  <a:pos x="1177" y="817"/>
                </a:cxn>
                <a:cxn ang="0">
                  <a:pos x="972" y="871"/>
                </a:cxn>
                <a:cxn ang="0">
                  <a:pos x="492" y="1111"/>
                </a:cxn>
                <a:cxn ang="0">
                  <a:pos x="276" y="1441"/>
                </a:cxn>
                <a:cxn ang="0">
                  <a:pos x="42" y="1441"/>
                </a:cxn>
                <a:cxn ang="0">
                  <a:pos x="367" y="1585"/>
                </a:cxn>
                <a:cxn ang="0">
                  <a:pos x="949" y="1712"/>
                </a:cxn>
                <a:cxn ang="0">
                  <a:pos x="1519" y="1537"/>
                </a:cxn>
                <a:cxn ang="0">
                  <a:pos x="1735" y="1513"/>
                </a:cxn>
                <a:cxn ang="0">
                  <a:pos x="1723" y="1802"/>
                </a:cxn>
                <a:cxn ang="0">
                  <a:pos x="2042" y="2229"/>
                </a:cxn>
                <a:cxn ang="0">
                  <a:pos x="2191" y="2133"/>
                </a:cxn>
                <a:cxn ang="0">
                  <a:pos x="2270" y="1970"/>
                </a:cxn>
                <a:cxn ang="0">
                  <a:pos x="2233" y="1573"/>
                </a:cxn>
                <a:cxn ang="0">
                  <a:pos x="2294" y="1483"/>
                </a:cxn>
                <a:cxn ang="0">
                  <a:pos x="2588" y="1688"/>
                </a:cxn>
                <a:cxn ang="0">
                  <a:pos x="2695" y="1682"/>
                </a:cxn>
                <a:cxn ang="0">
                  <a:pos x="2588" y="1543"/>
                </a:cxn>
                <a:cxn ang="0">
                  <a:pos x="2510" y="1357"/>
                </a:cxn>
                <a:cxn ang="0">
                  <a:pos x="2354" y="1184"/>
                </a:cxn>
                <a:cxn ang="0">
                  <a:pos x="2102" y="931"/>
                </a:cxn>
                <a:cxn ang="0">
                  <a:pos x="2137" y="907"/>
                </a:cxn>
                <a:cxn ang="0">
                  <a:pos x="2215" y="871"/>
                </a:cxn>
                <a:cxn ang="0">
                  <a:pos x="2324" y="817"/>
                </a:cxn>
                <a:cxn ang="0">
                  <a:pos x="2372" y="787"/>
                </a:cxn>
                <a:cxn ang="0">
                  <a:pos x="2078" y="865"/>
                </a:cxn>
              </a:cxnLst>
              <a:rect l="0" t="0" r="r" b="b"/>
              <a:pathLst>
                <a:path w="2828" h="2366">
                  <a:moveTo>
                    <a:pt x="2006" y="835"/>
                  </a:moveTo>
                  <a:lnTo>
                    <a:pt x="1873" y="715"/>
                  </a:lnTo>
                  <a:lnTo>
                    <a:pt x="1814" y="606"/>
                  </a:lnTo>
                  <a:lnTo>
                    <a:pt x="1747" y="438"/>
                  </a:lnTo>
                  <a:lnTo>
                    <a:pt x="1699" y="312"/>
                  </a:lnTo>
                  <a:lnTo>
                    <a:pt x="1615" y="252"/>
                  </a:lnTo>
                  <a:lnTo>
                    <a:pt x="1453" y="84"/>
                  </a:lnTo>
                  <a:lnTo>
                    <a:pt x="1375" y="0"/>
                  </a:lnTo>
                  <a:lnTo>
                    <a:pt x="1345" y="132"/>
                  </a:lnTo>
                  <a:lnTo>
                    <a:pt x="1369" y="294"/>
                  </a:lnTo>
                  <a:lnTo>
                    <a:pt x="1513" y="558"/>
                  </a:lnTo>
                  <a:lnTo>
                    <a:pt x="1381" y="492"/>
                  </a:lnTo>
                  <a:lnTo>
                    <a:pt x="1201" y="360"/>
                  </a:lnTo>
                  <a:lnTo>
                    <a:pt x="961" y="227"/>
                  </a:lnTo>
                  <a:lnTo>
                    <a:pt x="955" y="221"/>
                  </a:lnTo>
                  <a:lnTo>
                    <a:pt x="949" y="215"/>
                  </a:lnTo>
                  <a:lnTo>
                    <a:pt x="913" y="185"/>
                  </a:lnTo>
                  <a:lnTo>
                    <a:pt x="877" y="161"/>
                  </a:lnTo>
                  <a:lnTo>
                    <a:pt x="859" y="156"/>
                  </a:lnTo>
                  <a:lnTo>
                    <a:pt x="853" y="161"/>
                  </a:lnTo>
                  <a:lnTo>
                    <a:pt x="841" y="167"/>
                  </a:lnTo>
                  <a:lnTo>
                    <a:pt x="810" y="173"/>
                  </a:lnTo>
                  <a:lnTo>
                    <a:pt x="768" y="167"/>
                  </a:lnTo>
                  <a:lnTo>
                    <a:pt x="720" y="161"/>
                  </a:lnTo>
                  <a:lnTo>
                    <a:pt x="678" y="156"/>
                  </a:lnTo>
                  <a:lnTo>
                    <a:pt x="637" y="150"/>
                  </a:lnTo>
                  <a:lnTo>
                    <a:pt x="613" y="144"/>
                  </a:lnTo>
                  <a:lnTo>
                    <a:pt x="601" y="144"/>
                  </a:lnTo>
                  <a:lnTo>
                    <a:pt x="498" y="161"/>
                  </a:lnTo>
                  <a:lnTo>
                    <a:pt x="492" y="161"/>
                  </a:lnTo>
                  <a:lnTo>
                    <a:pt x="480" y="156"/>
                  </a:lnTo>
                  <a:lnTo>
                    <a:pt x="456" y="156"/>
                  </a:lnTo>
                  <a:lnTo>
                    <a:pt x="432" y="150"/>
                  </a:lnTo>
                  <a:lnTo>
                    <a:pt x="379" y="144"/>
                  </a:lnTo>
                  <a:lnTo>
                    <a:pt x="361" y="138"/>
                  </a:lnTo>
                  <a:lnTo>
                    <a:pt x="342" y="138"/>
                  </a:lnTo>
                  <a:lnTo>
                    <a:pt x="324" y="138"/>
                  </a:lnTo>
                  <a:lnTo>
                    <a:pt x="300" y="132"/>
                  </a:lnTo>
                  <a:lnTo>
                    <a:pt x="246" y="126"/>
                  </a:lnTo>
                  <a:lnTo>
                    <a:pt x="216" y="120"/>
                  </a:lnTo>
                  <a:lnTo>
                    <a:pt x="192" y="120"/>
                  </a:lnTo>
                  <a:lnTo>
                    <a:pt x="174" y="114"/>
                  </a:lnTo>
                  <a:lnTo>
                    <a:pt x="168" y="114"/>
                  </a:lnTo>
                  <a:lnTo>
                    <a:pt x="6" y="120"/>
                  </a:lnTo>
                  <a:lnTo>
                    <a:pt x="216" y="240"/>
                  </a:lnTo>
                  <a:lnTo>
                    <a:pt x="306" y="294"/>
                  </a:lnTo>
                  <a:lnTo>
                    <a:pt x="480" y="462"/>
                  </a:lnTo>
                  <a:lnTo>
                    <a:pt x="607" y="588"/>
                  </a:lnTo>
                  <a:lnTo>
                    <a:pt x="655" y="672"/>
                  </a:lnTo>
                  <a:lnTo>
                    <a:pt x="949" y="769"/>
                  </a:lnTo>
                  <a:lnTo>
                    <a:pt x="1177" y="817"/>
                  </a:lnTo>
                  <a:lnTo>
                    <a:pt x="1249" y="871"/>
                  </a:lnTo>
                  <a:lnTo>
                    <a:pt x="1117" y="853"/>
                  </a:lnTo>
                  <a:lnTo>
                    <a:pt x="972" y="871"/>
                  </a:lnTo>
                  <a:lnTo>
                    <a:pt x="756" y="919"/>
                  </a:lnTo>
                  <a:lnTo>
                    <a:pt x="619" y="961"/>
                  </a:lnTo>
                  <a:lnTo>
                    <a:pt x="492" y="1111"/>
                  </a:lnTo>
                  <a:lnTo>
                    <a:pt x="420" y="1214"/>
                  </a:lnTo>
                  <a:lnTo>
                    <a:pt x="348" y="1345"/>
                  </a:lnTo>
                  <a:lnTo>
                    <a:pt x="276" y="1441"/>
                  </a:lnTo>
                  <a:lnTo>
                    <a:pt x="192" y="1471"/>
                  </a:lnTo>
                  <a:lnTo>
                    <a:pt x="66" y="1465"/>
                  </a:lnTo>
                  <a:lnTo>
                    <a:pt x="42" y="1441"/>
                  </a:lnTo>
                  <a:lnTo>
                    <a:pt x="0" y="1471"/>
                  </a:lnTo>
                  <a:lnTo>
                    <a:pt x="126" y="1519"/>
                  </a:lnTo>
                  <a:lnTo>
                    <a:pt x="367" y="1585"/>
                  </a:lnTo>
                  <a:lnTo>
                    <a:pt x="570" y="1591"/>
                  </a:lnTo>
                  <a:lnTo>
                    <a:pt x="690" y="1664"/>
                  </a:lnTo>
                  <a:lnTo>
                    <a:pt x="949" y="1712"/>
                  </a:lnTo>
                  <a:lnTo>
                    <a:pt x="1260" y="1694"/>
                  </a:lnTo>
                  <a:lnTo>
                    <a:pt x="1411" y="1603"/>
                  </a:lnTo>
                  <a:lnTo>
                    <a:pt x="1519" y="1537"/>
                  </a:lnTo>
                  <a:lnTo>
                    <a:pt x="1645" y="1399"/>
                  </a:lnTo>
                  <a:lnTo>
                    <a:pt x="1699" y="1387"/>
                  </a:lnTo>
                  <a:lnTo>
                    <a:pt x="1735" y="1513"/>
                  </a:lnTo>
                  <a:lnTo>
                    <a:pt x="1729" y="1567"/>
                  </a:lnTo>
                  <a:lnTo>
                    <a:pt x="1723" y="1670"/>
                  </a:lnTo>
                  <a:lnTo>
                    <a:pt x="1723" y="1802"/>
                  </a:lnTo>
                  <a:lnTo>
                    <a:pt x="1831" y="1964"/>
                  </a:lnTo>
                  <a:lnTo>
                    <a:pt x="1957" y="2090"/>
                  </a:lnTo>
                  <a:lnTo>
                    <a:pt x="2042" y="2229"/>
                  </a:lnTo>
                  <a:lnTo>
                    <a:pt x="2155" y="2366"/>
                  </a:lnTo>
                  <a:lnTo>
                    <a:pt x="2161" y="2295"/>
                  </a:lnTo>
                  <a:lnTo>
                    <a:pt x="2191" y="2133"/>
                  </a:lnTo>
                  <a:lnTo>
                    <a:pt x="2215" y="2048"/>
                  </a:lnTo>
                  <a:lnTo>
                    <a:pt x="2258" y="2042"/>
                  </a:lnTo>
                  <a:lnTo>
                    <a:pt x="2270" y="1970"/>
                  </a:lnTo>
                  <a:lnTo>
                    <a:pt x="2342" y="1868"/>
                  </a:lnTo>
                  <a:lnTo>
                    <a:pt x="2324" y="1748"/>
                  </a:lnTo>
                  <a:lnTo>
                    <a:pt x="2233" y="1573"/>
                  </a:lnTo>
                  <a:lnTo>
                    <a:pt x="2209" y="1453"/>
                  </a:lnTo>
                  <a:lnTo>
                    <a:pt x="2209" y="1345"/>
                  </a:lnTo>
                  <a:lnTo>
                    <a:pt x="2294" y="1483"/>
                  </a:lnTo>
                  <a:lnTo>
                    <a:pt x="2461" y="1651"/>
                  </a:lnTo>
                  <a:lnTo>
                    <a:pt x="2504" y="1651"/>
                  </a:lnTo>
                  <a:lnTo>
                    <a:pt x="2588" y="1688"/>
                  </a:lnTo>
                  <a:lnTo>
                    <a:pt x="2678" y="1718"/>
                  </a:lnTo>
                  <a:lnTo>
                    <a:pt x="2720" y="1712"/>
                  </a:lnTo>
                  <a:lnTo>
                    <a:pt x="2695" y="1682"/>
                  </a:lnTo>
                  <a:lnTo>
                    <a:pt x="2678" y="1627"/>
                  </a:lnTo>
                  <a:lnTo>
                    <a:pt x="2630" y="1597"/>
                  </a:lnTo>
                  <a:lnTo>
                    <a:pt x="2588" y="1543"/>
                  </a:lnTo>
                  <a:lnTo>
                    <a:pt x="2618" y="1483"/>
                  </a:lnTo>
                  <a:lnTo>
                    <a:pt x="2576" y="1399"/>
                  </a:lnTo>
                  <a:lnTo>
                    <a:pt x="2510" y="1357"/>
                  </a:lnTo>
                  <a:lnTo>
                    <a:pt x="2576" y="1351"/>
                  </a:lnTo>
                  <a:lnTo>
                    <a:pt x="2552" y="1315"/>
                  </a:lnTo>
                  <a:lnTo>
                    <a:pt x="2354" y="1184"/>
                  </a:lnTo>
                  <a:lnTo>
                    <a:pt x="2252" y="1123"/>
                  </a:lnTo>
                  <a:lnTo>
                    <a:pt x="2173" y="1009"/>
                  </a:lnTo>
                  <a:lnTo>
                    <a:pt x="2102" y="931"/>
                  </a:lnTo>
                  <a:lnTo>
                    <a:pt x="2108" y="931"/>
                  </a:lnTo>
                  <a:lnTo>
                    <a:pt x="2114" y="925"/>
                  </a:lnTo>
                  <a:lnTo>
                    <a:pt x="2137" y="907"/>
                  </a:lnTo>
                  <a:lnTo>
                    <a:pt x="2167" y="883"/>
                  </a:lnTo>
                  <a:lnTo>
                    <a:pt x="2197" y="877"/>
                  </a:lnTo>
                  <a:lnTo>
                    <a:pt x="2215" y="871"/>
                  </a:lnTo>
                  <a:lnTo>
                    <a:pt x="2240" y="859"/>
                  </a:lnTo>
                  <a:lnTo>
                    <a:pt x="2300" y="829"/>
                  </a:lnTo>
                  <a:lnTo>
                    <a:pt x="2324" y="817"/>
                  </a:lnTo>
                  <a:lnTo>
                    <a:pt x="2348" y="799"/>
                  </a:lnTo>
                  <a:lnTo>
                    <a:pt x="2366" y="793"/>
                  </a:lnTo>
                  <a:lnTo>
                    <a:pt x="2372" y="787"/>
                  </a:lnTo>
                  <a:lnTo>
                    <a:pt x="2828" y="588"/>
                  </a:lnTo>
                  <a:lnTo>
                    <a:pt x="2828" y="528"/>
                  </a:lnTo>
                  <a:lnTo>
                    <a:pt x="2078" y="865"/>
                  </a:lnTo>
                  <a:lnTo>
                    <a:pt x="2006" y="835"/>
                  </a:lnTo>
                  <a:lnTo>
                    <a:pt x="2006" y="835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hidden">
            <a:xfrm>
              <a:off x="3160" y="1860"/>
              <a:ext cx="2162" cy="1934"/>
            </a:xfrm>
            <a:custGeom>
              <a:avLst/>
              <a:gdLst>
                <a:gd name="T0" fmla="*/ 1866 w 2153"/>
                <a:gd name="T1" fmla="*/ 857 h 1930"/>
                <a:gd name="T2" fmla="*/ 1961 w 2153"/>
                <a:gd name="T3" fmla="*/ 1025 h 1930"/>
                <a:gd name="T4" fmla="*/ 2078 w 2153"/>
                <a:gd name="T5" fmla="*/ 1174 h 1930"/>
                <a:gd name="T6" fmla="*/ 2144 w 2153"/>
                <a:gd name="T7" fmla="*/ 1255 h 1930"/>
                <a:gd name="T8" fmla="*/ 2180 w 2153"/>
                <a:gd name="T9" fmla="*/ 1303 h 1930"/>
                <a:gd name="T10" fmla="*/ 1913 w 2153"/>
                <a:gd name="T11" fmla="*/ 983 h 1930"/>
                <a:gd name="T12" fmla="*/ 1884 w 2153"/>
                <a:gd name="T13" fmla="*/ 935 h 1930"/>
                <a:gd name="T14" fmla="*/ 1804 w 2153"/>
                <a:gd name="T15" fmla="*/ 1249 h 1930"/>
                <a:gd name="T16" fmla="*/ 1791 w 2153"/>
                <a:gd name="T17" fmla="*/ 1495 h 1930"/>
                <a:gd name="T18" fmla="*/ 1842 w 2153"/>
                <a:gd name="T19" fmla="*/ 1918 h 1930"/>
                <a:gd name="T20" fmla="*/ 1811 w 2153"/>
                <a:gd name="T21" fmla="*/ 1942 h 1930"/>
                <a:gd name="T22" fmla="*/ 1767 w 2153"/>
                <a:gd name="T23" fmla="*/ 1543 h 1930"/>
                <a:gd name="T24" fmla="*/ 1749 w 2153"/>
                <a:gd name="T25" fmla="*/ 1297 h 1930"/>
                <a:gd name="T26" fmla="*/ 1785 w 2153"/>
                <a:gd name="T27" fmla="*/ 1091 h 1930"/>
                <a:gd name="T28" fmla="*/ 1791 w 2153"/>
                <a:gd name="T29" fmla="*/ 881 h 1930"/>
                <a:gd name="T30" fmla="*/ 1283 w 2153"/>
                <a:gd name="T31" fmla="*/ 1013 h 1930"/>
                <a:gd name="T32" fmla="*/ 834 w 2153"/>
                <a:gd name="T33" fmla="*/ 1138 h 1930"/>
                <a:gd name="T34" fmla="*/ 326 w 2153"/>
                <a:gd name="T35" fmla="*/ 1321 h 1930"/>
                <a:gd name="T36" fmla="*/ 18 w 2153"/>
                <a:gd name="T37" fmla="*/ 1429 h 1930"/>
                <a:gd name="T38" fmla="*/ 314 w 2153"/>
                <a:gd name="T39" fmla="*/ 1291 h 1930"/>
                <a:gd name="T40" fmla="*/ 691 w 2153"/>
                <a:gd name="T41" fmla="*/ 1150 h 1930"/>
                <a:gd name="T42" fmla="*/ 1034 w 2153"/>
                <a:gd name="T43" fmla="*/ 1043 h 1930"/>
                <a:gd name="T44" fmla="*/ 1429 w 2153"/>
                <a:gd name="T45" fmla="*/ 935 h 1930"/>
                <a:gd name="T46" fmla="*/ 1713 w 2153"/>
                <a:gd name="T47" fmla="*/ 821 h 1930"/>
                <a:gd name="T48" fmla="*/ 1351 w 2153"/>
                <a:gd name="T49" fmla="*/ 626 h 1930"/>
                <a:gd name="T50" fmla="*/ 873 w 2153"/>
                <a:gd name="T51" fmla="*/ 518 h 1930"/>
                <a:gd name="T52" fmla="*/ 230 w 2153"/>
                <a:gd name="T53" fmla="*/ 161 h 1930"/>
                <a:gd name="T54" fmla="*/ 0 w 2153"/>
                <a:gd name="T55" fmla="*/ 83 h 1930"/>
                <a:gd name="T56" fmla="*/ 332 w 2153"/>
                <a:gd name="T57" fmla="*/ 179 h 1930"/>
                <a:gd name="T58" fmla="*/ 721 w 2153"/>
                <a:gd name="T59" fmla="*/ 386 h 1930"/>
                <a:gd name="T60" fmla="*/ 945 w 2153"/>
                <a:gd name="T61" fmla="*/ 494 h 1930"/>
                <a:gd name="T62" fmla="*/ 1369 w 2153"/>
                <a:gd name="T63" fmla="*/ 596 h 1930"/>
                <a:gd name="T64" fmla="*/ 1671 w 2153"/>
                <a:gd name="T65" fmla="*/ 749 h 1930"/>
                <a:gd name="T66" fmla="*/ 1441 w 2153"/>
                <a:gd name="T67" fmla="*/ 464 h 1930"/>
                <a:gd name="T68" fmla="*/ 1301 w 2153"/>
                <a:gd name="T69" fmla="*/ 191 h 1930"/>
                <a:gd name="T70" fmla="*/ 1169 w 2153"/>
                <a:gd name="T71" fmla="*/ 0 h 1930"/>
                <a:gd name="T72" fmla="*/ 1357 w 2153"/>
                <a:gd name="T73" fmla="*/ 215 h 1930"/>
                <a:gd name="T74" fmla="*/ 1507 w 2153"/>
                <a:gd name="T75" fmla="*/ 488 h 1930"/>
                <a:gd name="T76" fmla="*/ 1767 w 2153"/>
                <a:gd name="T77" fmla="*/ 809 h 1930"/>
                <a:gd name="T78" fmla="*/ 1866 w 2153"/>
                <a:gd name="T79" fmla="*/ 857 h 1930"/>
                <a:gd name="T80" fmla="*/ 1866 w 2153"/>
                <a:gd name="T81" fmla="*/ 857 h 19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153" h="1930">
                  <a:moveTo>
                    <a:pt x="1842" y="851"/>
                  </a:moveTo>
                  <a:lnTo>
                    <a:pt x="1937" y="1019"/>
                  </a:lnTo>
                  <a:lnTo>
                    <a:pt x="2051" y="1168"/>
                  </a:lnTo>
                  <a:lnTo>
                    <a:pt x="2117" y="1246"/>
                  </a:lnTo>
                  <a:lnTo>
                    <a:pt x="2153" y="1294"/>
                  </a:lnTo>
                  <a:lnTo>
                    <a:pt x="1889" y="977"/>
                  </a:lnTo>
                  <a:lnTo>
                    <a:pt x="1860" y="929"/>
                  </a:lnTo>
                  <a:lnTo>
                    <a:pt x="1782" y="1240"/>
                  </a:lnTo>
                  <a:lnTo>
                    <a:pt x="1770" y="1486"/>
                  </a:lnTo>
                  <a:lnTo>
                    <a:pt x="1818" y="1906"/>
                  </a:lnTo>
                  <a:lnTo>
                    <a:pt x="1788" y="1930"/>
                  </a:lnTo>
                  <a:lnTo>
                    <a:pt x="1746" y="1534"/>
                  </a:lnTo>
                  <a:lnTo>
                    <a:pt x="1728" y="1288"/>
                  </a:lnTo>
                  <a:lnTo>
                    <a:pt x="1764" y="1085"/>
                  </a:lnTo>
                  <a:lnTo>
                    <a:pt x="1770" y="875"/>
                  </a:lnTo>
                  <a:lnTo>
                    <a:pt x="1268" y="1007"/>
                  </a:lnTo>
                  <a:lnTo>
                    <a:pt x="825" y="1132"/>
                  </a:lnTo>
                  <a:lnTo>
                    <a:pt x="323" y="1312"/>
                  </a:lnTo>
                  <a:lnTo>
                    <a:pt x="18" y="1420"/>
                  </a:lnTo>
                  <a:lnTo>
                    <a:pt x="311" y="1282"/>
                  </a:lnTo>
                  <a:lnTo>
                    <a:pt x="682" y="1144"/>
                  </a:lnTo>
                  <a:lnTo>
                    <a:pt x="1022" y="1037"/>
                  </a:lnTo>
                  <a:lnTo>
                    <a:pt x="1411" y="929"/>
                  </a:lnTo>
                  <a:lnTo>
                    <a:pt x="1692" y="815"/>
                  </a:lnTo>
                  <a:lnTo>
                    <a:pt x="1333" y="623"/>
                  </a:lnTo>
                  <a:lnTo>
                    <a:pt x="861" y="515"/>
                  </a:lnTo>
                  <a:lnTo>
                    <a:pt x="227" y="161"/>
                  </a:lnTo>
                  <a:lnTo>
                    <a:pt x="0" y="83"/>
                  </a:lnTo>
                  <a:lnTo>
                    <a:pt x="329" y="179"/>
                  </a:lnTo>
                  <a:lnTo>
                    <a:pt x="712" y="383"/>
                  </a:lnTo>
                  <a:lnTo>
                    <a:pt x="933" y="491"/>
                  </a:lnTo>
                  <a:lnTo>
                    <a:pt x="1351" y="593"/>
                  </a:lnTo>
                  <a:lnTo>
                    <a:pt x="1650" y="743"/>
                  </a:lnTo>
                  <a:lnTo>
                    <a:pt x="1423" y="461"/>
                  </a:lnTo>
                  <a:lnTo>
                    <a:pt x="1286" y="191"/>
                  </a:lnTo>
                  <a:lnTo>
                    <a:pt x="1154" y="0"/>
                  </a:lnTo>
                  <a:lnTo>
                    <a:pt x="1339" y="215"/>
                  </a:lnTo>
                  <a:lnTo>
                    <a:pt x="1489" y="485"/>
                  </a:lnTo>
                  <a:lnTo>
                    <a:pt x="1746" y="803"/>
                  </a:lnTo>
                  <a:lnTo>
                    <a:pt x="1842" y="851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965" name="Rectangle 2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28800"/>
            <a:ext cx="77724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966" name="Rectangle 2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3" name="Rectangle 23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" name="Rectangle 2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" name="Rectangle 2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60722E-B15E-4D61-8EA8-41E69638A6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33946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05E20F-E5C6-457D-AA11-B886FAE08D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15862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814192-7F6F-4112-B569-64B1798CA09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51767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224574-4082-4C9D-B482-3EEEB594DB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79759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C1CEA7-54F9-4BFB-B920-5DAF5F3CC82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735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D60822-9239-4784-AA25-84AB030533B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33831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9CE990-F78E-4AB8-A850-A562E85D44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86869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9CE0C7-63C1-4EE9-BC6F-7CF3FB3FB9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55279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BBC962-77B4-4C57-B8E8-35CB363342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96721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1B4713-EB55-47E2-920D-EFA5C164AA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07055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83C020-BC31-49B6-8746-E1C9E8F48E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2437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72D497-BA16-4E72-9DEC-86A0206B63B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41040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6 h 1912"/>
              <a:gd name="T4" fmla="*/ 0 w 1588"/>
              <a:gd name="T5" fmla="*/ 2147483646 h 1912"/>
              <a:gd name="T6" fmla="*/ 0 w 1588"/>
              <a:gd name="T7" fmla="*/ 2147483646 h 1912"/>
              <a:gd name="T8" fmla="*/ 0 w 1588"/>
              <a:gd name="T9" fmla="*/ 2147483646 h 1912"/>
              <a:gd name="T10" fmla="*/ 0 w 1588"/>
              <a:gd name="T11" fmla="*/ 2147483646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B4A2D6C-AD64-462F-895E-E0C16424710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46122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DFA512-B3EF-4D8E-BA28-0B8061333B3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36309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DEADEF-C017-48B9-9540-3A88D416F5E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3672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7FD7B2-21FD-42D0-9181-CFFA0A2A60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991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95F231-A3DB-4FDD-9283-1D53B1FA50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80096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392C0A-3E34-4B21-8C89-C230BCE8DF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2415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246A80-BAF1-4398-820E-F722F605A5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53078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CB8173-0F83-4D0B-9271-5EEB4299843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4188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F8C26B-4EB3-44B6-ABBC-F77BDB96007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34559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C7EA2B-3A9B-45B4-9016-5349E71756C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6702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94A9FE-4D98-4221-8FD6-AAA4C32001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97868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EB226F-1662-477D-BC02-8DA77D447E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9074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E65EA0-3EC7-45B7-AAE9-ACAC07D6680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5164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965F04-EEAD-4710-9613-A3B91E8B6B0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3920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0441CB-2018-4BDB-BD0C-B00EF7A186A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1914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5A823943-E7F3-48E4-9757-4C4AF7818EF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0" r:id="rId1"/>
    <p:sldLayoutId id="2147484081" r:id="rId2"/>
    <p:sldLayoutId id="2147484082" r:id="rId3"/>
    <p:sldLayoutId id="2147484083" r:id="rId4"/>
    <p:sldLayoutId id="2147484084" r:id="rId5"/>
    <p:sldLayoutId id="2147484085" r:id="rId6"/>
    <p:sldLayoutId id="2147484086" r:id="rId7"/>
    <p:sldLayoutId id="2147484087" r:id="rId8"/>
    <p:sldLayoutId id="2147484088" r:id="rId9"/>
    <p:sldLayoutId id="2147484089" r:id="rId10"/>
    <p:sldLayoutId id="214748409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47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073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5261 w 6027"/>
                <a:gd name="T1" fmla="*/ 369 h 2296"/>
                <a:gd name="T2" fmla="*/ 0 w 6027"/>
                <a:gd name="T3" fmla="*/ 369 h 2296"/>
                <a:gd name="T4" fmla="*/ 0 w 6027"/>
                <a:gd name="T5" fmla="*/ 0 h 2296"/>
                <a:gd name="T6" fmla="*/ 5261 w 6027"/>
                <a:gd name="T7" fmla="*/ 0 h 2296"/>
                <a:gd name="T8" fmla="*/ 5261 w 6027"/>
                <a:gd name="T9" fmla="*/ 369 h 2296"/>
                <a:gd name="T10" fmla="*/ 5261 w 6027"/>
                <a:gd name="T11" fmla="*/ 369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36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2051" name="Freeform 5"/>
          <p:cNvSpPr>
            <a:spLocks/>
          </p:cNvSpPr>
          <p:nvPr/>
        </p:nvSpPr>
        <p:spPr bwMode="hidden">
          <a:xfrm>
            <a:off x="6248400" y="6262688"/>
            <a:ext cx="2895600" cy="609600"/>
          </a:xfrm>
          <a:custGeom>
            <a:avLst/>
            <a:gdLst>
              <a:gd name="T0" fmla="*/ 2147483646 w 5748"/>
              <a:gd name="T1" fmla="*/ 2147483646 h 246"/>
              <a:gd name="T2" fmla="*/ 0 w 5748"/>
              <a:gd name="T3" fmla="*/ 2147483646 h 246"/>
              <a:gd name="T4" fmla="*/ 0 w 5748"/>
              <a:gd name="T5" fmla="*/ 0 h 246"/>
              <a:gd name="T6" fmla="*/ 2147483646 w 5748"/>
              <a:gd name="T7" fmla="*/ 0 h 246"/>
              <a:gd name="T8" fmla="*/ 2147483646 w 5748"/>
              <a:gd name="T9" fmla="*/ 2147483646 h 246"/>
              <a:gd name="T10" fmla="*/ 2147483646 w 5748"/>
              <a:gd name="T11" fmla="*/ 2147483646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52" name="Group 6"/>
          <p:cNvGrpSpPr>
            <a:grpSpLocks/>
          </p:cNvGrpSpPr>
          <p:nvPr/>
        </p:nvGrpSpPr>
        <p:grpSpPr bwMode="auto">
          <a:xfrm>
            <a:off x="0" y="6019800"/>
            <a:ext cx="7848600" cy="857250"/>
            <a:chOff x="0" y="3792"/>
            <a:chExt cx="4944" cy="540"/>
          </a:xfrm>
        </p:grpSpPr>
        <p:sp>
          <p:nvSpPr>
            <p:cNvPr id="69639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grpSp>
          <p:nvGrpSpPr>
            <p:cNvPr id="2066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2068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6" cy="533"/>
              </a:xfrm>
              <a:custGeom>
                <a:avLst/>
                <a:gdLst>
                  <a:gd name="T0" fmla="*/ 636 w 996"/>
                  <a:gd name="T1" fmla="*/ 373 h 533"/>
                  <a:gd name="T2" fmla="*/ 495 w 996"/>
                  <a:gd name="T3" fmla="*/ 370 h 533"/>
                  <a:gd name="T4" fmla="*/ 280 w 996"/>
                  <a:gd name="T5" fmla="*/ 249 h 533"/>
                  <a:gd name="T6" fmla="*/ 127 w 996"/>
                  <a:gd name="T7" fmla="*/ 66 h 533"/>
                  <a:gd name="T8" fmla="*/ 0 w 996"/>
                  <a:gd name="T9" fmla="*/ 0 h 533"/>
                  <a:gd name="T10" fmla="*/ 22 w 996"/>
                  <a:gd name="T11" fmla="*/ 26 h 533"/>
                  <a:gd name="T12" fmla="*/ 0 w 996"/>
                  <a:gd name="T13" fmla="*/ 65 h 533"/>
                  <a:gd name="T14" fmla="*/ 30 w 996"/>
                  <a:gd name="T15" fmla="*/ 119 h 533"/>
                  <a:gd name="T16" fmla="*/ 75 w 996"/>
                  <a:gd name="T17" fmla="*/ 243 h 533"/>
                  <a:gd name="T18" fmla="*/ 45 w 996"/>
                  <a:gd name="T19" fmla="*/ 422 h 533"/>
                  <a:gd name="T20" fmla="*/ 200 w 996"/>
                  <a:gd name="T21" fmla="*/ 329 h 533"/>
                  <a:gd name="T22" fmla="*/ 612 w 996"/>
                  <a:gd name="T23" fmla="*/ 533 h 533"/>
                  <a:gd name="T24" fmla="*/ 996 w 996"/>
                  <a:gd name="T25" fmla="*/ 529 h 533"/>
                  <a:gd name="T26" fmla="*/ 828 w 996"/>
                  <a:gd name="T27" fmla="*/ 473 h 533"/>
                  <a:gd name="T28" fmla="*/ 636 w 996"/>
                  <a:gd name="T29" fmla="*/ 373 h 53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25 h 353"/>
                  <a:gd name="T4" fmla="*/ 24 w 186"/>
                  <a:gd name="T5" fmla="*/ 43 h 353"/>
                  <a:gd name="T6" fmla="*/ 18 w 186"/>
                  <a:gd name="T7" fmla="*/ 93 h 353"/>
                  <a:gd name="T8" fmla="*/ 42 w 186"/>
                  <a:gd name="T9" fmla="*/ 160 h 353"/>
                  <a:gd name="T10" fmla="*/ 48 w 186"/>
                  <a:gd name="T11" fmla="*/ 227 h 353"/>
                  <a:gd name="T12" fmla="*/ 0 w 186"/>
                  <a:gd name="T13" fmla="*/ 495 h 353"/>
                  <a:gd name="T14" fmla="*/ 54 w 186"/>
                  <a:gd name="T15" fmla="*/ 327 h 353"/>
                  <a:gd name="T16" fmla="*/ 84 w 186"/>
                  <a:gd name="T17" fmla="*/ 303 h 353"/>
                  <a:gd name="T18" fmla="*/ 126 w 186"/>
                  <a:gd name="T19" fmla="*/ 177 h 353"/>
                  <a:gd name="T20" fmla="*/ 144 w 186"/>
                  <a:gd name="T21" fmla="*/ 168 h 353"/>
                  <a:gd name="T22" fmla="*/ 144 w 186"/>
                  <a:gd name="T23" fmla="*/ 126 h 353"/>
                  <a:gd name="T24" fmla="*/ 186 w 186"/>
                  <a:gd name="T25" fmla="*/ 93 h 353"/>
                  <a:gd name="T26" fmla="*/ 162 w 186"/>
                  <a:gd name="T27" fmla="*/ 84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0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1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9 h 66"/>
                  <a:gd name="T8" fmla="*/ 6 w 155"/>
                  <a:gd name="T9" fmla="*/ 25 h 66"/>
                  <a:gd name="T10" fmla="*/ 0 w 155"/>
                  <a:gd name="T11" fmla="*/ 34 h 66"/>
                  <a:gd name="T12" fmla="*/ 78 w 155"/>
                  <a:gd name="T13" fmla="*/ 84 h 66"/>
                  <a:gd name="T14" fmla="*/ 96 w 155"/>
                  <a:gd name="T15" fmla="*/ 59 h 66"/>
                  <a:gd name="T16" fmla="*/ 155 w 155"/>
                  <a:gd name="T17" fmla="*/ 93 h 66"/>
                  <a:gd name="T18" fmla="*/ 126 w 155"/>
                  <a:gd name="T19" fmla="*/ 3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2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52 h 72"/>
                  <a:gd name="T2" fmla="*/ 0 w 42"/>
                  <a:gd name="T3" fmla="*/ 26 h 72"/>
                  <a:gd name="T4" fmla="*/ 12 w 42"/>
                  <a:gd name="T5" fmla="*/ 9 h 72"/>
                  <a:gd name="T6" fmla="*/ 0 w 42"/>
                  <a:gd name="T7" fmla="*/ 9 h 72"/>
                  <a:gd name="T8" fmla="*/ 12 w 42"/>
                  <a:gd name="T9" fmla="*/ 9 h 72"/>
                  <a:gd name="T10" fmla="*/ 24 w 42"/>
                  <a:gd name="T11" fmla="*/ 9 h 72"/>
                  <a:gd name="T12" fmla="*/ 36 w 42"/>
                  <a:gd name="T13" fmla="*/ 9 h 72"/>
                  <a:gd name="T14" fmla="*/ 42 w 42"/>
                  <a:gd name="T15" fmla="*/ 0 h 72"/>
                  <a:gd name="T16" fmla="*/ 30 w 42"/>
                  <a:gd name="T17" fmla="*/ 26 h 72"/>
                  <a:gd name="T18" fmla="*/ 42 w 42"/>
                  <a:gd name="T19" fmla="*/ 69 h 72"/>
                  <a:gd name="T20" fmla="*/ 12 w 42"/>
                  <a:gd name="T21" fmla="*/ 102 h 72"/>
                  <a:gd name="T22" fmla="*/ 6 w 42"/>
                  <a:gd name="T23" fmla="*/ 52 h 72"/>
                  <a:gd name="T24" fmla="*/ 6 w 42"/>
                  <a:gd name="T25" fmla="*/ 52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646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2053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2059" name="Freeform 16"/>
            <p:cNvSpPr>
              <a:spLocks/>
            </p:cNvSpPr>
            <p:nvPr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3 h 287"/>
                <a:gd name="T4" fmla="*/ 66 w 365"/>
                <a:gd name="T5" fmla="*/ 114 h 287"/>
                <a:gd name="T6" fmla="*/ 143 w 365"/>
                <a:gd name="T7" fmla="*/ 189 h 287"/>
                <a:gd name="T8" fmla="*/ 191 w 365"/>
                <a:gd name="T9" fmla="*/ 174 h 287"/>
                <a:gd name="T10" fmla="*/ 341 w 365"/>
                <a:gd name="T11" fmla="*/ 299 h 287"/>
                <a:gd name="T12" fmla="*/ 305 w 365"/>
                <a:gd name="T13" fmla="*/ 180 h 287"/>
                <a:gd name="T14" fmla="*/ 365 w 365"/>
                <a:gd name="T15" fmla="*/ 138 h 287"/>
                <a:gd name="T16" fmla="*/ 359 w 365"/>
                <a:gd name="T17" fmla="*/ 132 h 287"/>
                <a:gd name="T18" fmla="*/ 335 w 365"/>
                <a:gd name="T19" fmla="*/ 120 h 287"/>
                <a:gd name="T20" fmla="*/ 299 w 365"/>
                <a:gd name="T21" fmla="*/ 93 h 287"/>
                <a:gd name="T22" fmla="*/ 257 w 365"/>
                <a:gd name="T23" fmla="*/ 75 h 287"/>
                <a:gd name="T24" fmla="*/ 215 w 365"/>
                <a:gd name="T25" fmla="*/ 57 h 287"/>
                <a:gd name="T26" fmla="*/ 173 w 365"/>
                <a:gd name="T27" fmla="*/ 39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0" name="Freeform 17"/>
            <p:cNvSpPr>
              <a:spLocks/>
            </p:cNvSpPr>
            <p:nvPr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1" name="Freeform 18"/>
            <p:cNvSpPr>
              <a:spLocks/>
            </p:cNvSpPr>
            <p:nvPr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3 h 60"/>
                <a:gd name="T16" fmla="*/ 65 w 71"/>
                <a:gd name="T17" fmla="*/ 45 h 60"/>
                <a:gd name="T18" fmla="*/ 71 w 71"/>
                <a:gd name="T19" fmla="*/ 57 h 60"/>
                <a:gd name="T20" fmla="*/ 71 w 71"/>
                <a:gd name="T21" fmla="*/ 63 h 60"/>
                <a:gd name="T22" fmla="*/ 59 w 71"/>
                <a:gd name="T23" fmla="*/ 57 h 60"/>
                <a:gd name="T24" fmla="*/ 47 w 71"/>
                <a:gd name="T25" fmla="*/ 45 h 60"/>
                <a:gd name="T26" fmla="*/ 23 w 71"/>
                <a:gd name="T27" fmla="*/ 33 h 60"/>
                <a:gd name="T28" fmla="*/ 23 w 71"/>
                <a:gd name="T29" fmla="*/ 39 h 60"/>
                <a:gd name="T30" fmla="*/ 18 w 71"/>
                <a:gd name="T31" fmla="*/ 45 h 60"/>
                <a:gd name="T32" fmla="*/ 12 w 71"/>
                <a:gd name="T33" fmla="*/ 51 h 60"/>
                <a:gd name="T34" fmla="*/ 6 w 71"/>
                <a:gd name="T35" fmla="*/ 51 h 60"/>
                <a:gd name="T36" fmla="*/ 6 w 71"/>
                <a:gd name="T37" fmla="*/ 51 h 60"/>
                <a:gd name="T38" fmla="*/ 6 w 71"/>
                <a:gd name="T39" fmla="*/ 39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2" name="Freeform 19"/>
            <p:cNvSpPr>
              <a:spLocks/>
            </p:cNvSpPr>
            <p:nvPr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7 h 162"/>
                <a:gd name="T10" fmla="*/ 96 w 161"/>
                <a:gd name="T11" fmla="*/ 63 h 162"/>
                <a:gd name="T12" fmla="*/ 102 w 161"/>
                <a:gd name="T13" fmla="*/ 75 h 162"/>
                <a:gd name="T14" fmla="*/ 108 w 161"/>
                <a:gd name="T15" fmla="*/ 87 h 162"/>
                <a:gd name="T16" fmla="*/ 120 w 161"/>
                <a:gd name="T17" fmla="*/ 99 h 162"/>
                <a:gd name="T18" fmla="*/ 143 w 161"/>
                <a:gd name="T19" fmla="*/ 117 h 162"/>
                <a:gd name="T20" fmla="*/ 155 w 161"/>
                <a:gd name="T21" fmla="*/ 144 h 162"/>
                <a:gd name="T22" fmla="*/ 161 w 161"/>
                <a:gd name="T23" fmla="*/ 162 h 162"/>
                <a:gd name="T24" fmla="*/ 161 w 161"/>
                <a:gd name="T25" fmla="*/ 168 h 162"/>
                <a:gd name="T26" fmla="*/ 96 w 161"/>
                <a:gd name="T27" fmla="*/ 105 h 162"/>
                <a:gd name="T28" fmla="*/ 30 w 161"/>
                <a:gd name="T29" fmla="*/ 57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3" name="Freeform 20"/>
            <p:cNvSpPr>
              <a:spLocks/>
            </p:cNvSpPr>
            <p:nvPr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3 h 60"/>
                <a:gd name="T4" fmla="*/ 41 w 59"/>
                <a:gd name="T5" fmla="*/ 39 h 60"/>
                <a:gd name="T6" fmla="*/ 47 w 59"/>
                <a:gd name="T7" fmla="*/ 45 h 60"/>
                <a:gd name="T8" fmla="*/ 53 w 59"/>
                <a:gd name="T9" fmla="*/ 57 h 60"/>
                <a:gd name="T10" fmla="*/ 53 w 59"/>
                <a:gd name="T11" fmla="*/ 63 h 60"/>
                <a:gd name="T12" fmla="*/ 47 w 59"/>
                <a:gd name="T13" fmla="*/ 57 h 60"/>
                <a:gd name="T14" fmla="*/ 35 w 59"/>
                <a:gd name="T15" fmla="*/ 51 h 60"/>
                <a:gd name="T16" fmla="*/ 23 w 59"/>
                <a:gd name="T17" fmla="*/ 39 h 60"/>
                <a:gd name="T18" fmla="*/ 17 w 59"/>
                <a:gd name="T19" fmla="*/ 33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4" name="Freeform 21"/>
            <p:cNvSpPr>
              <a:spLocks/>
            </p:cNvSpPr>
            <p:nvPr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9 h 204"/>
                <a:gd name="T2" fmla="*/ 245 w 245"/>
                <a:gd name="T3" fmla="*/ 45 h 204"/>
                <a:gd name="T4" fmla="*/ 209 w 245"/>
                <a:gd name="T5" fmla="*/ 87 h 204"/>
                <a:gd name="T6" fmla="*/ 143 w 245"/>
                <a:gd name="T7" fmla="*/ 138 h 204"/>
                <a:gd name="T8" fmla="*/ 167 w 245"/>
                <a:gd name="T9" fmla="*/ 162 h 204"/>
                <a:gd name="T10" fmla="*/ 179 w 245"/>
                <a:gd name="T11" fmla="*/ 213 h 204"/>
                <a:gd name="T12" fmla="*/ 77 w 245"/>
                <a:gd name="T13" fmla="*/ 138 h 204"/>
                <a:gd name="T14" fmla="*/ 47 w 245"/>
                <a:gd name="T15" fmla="*/ 87 h 204"/>
                <a:gd name="T16" fmla="*/ 89 w 245"/>
                <a:gd name="T17" fmla="*/ 69 h 204"/>
                <a:gd name="T18" fmla="*/ 59 w 245"/>
                <a:gd name="T19" fmla="*/ 39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9 h 204"/>
                <a:gd name="T50" fmla="*/ 233 w 245"/>
                <a:gd name="T51" fmla="*/ 39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654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5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9656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57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58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5BE2A540-D74C-4E5D-8777-7F7FE8421E07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1" r:id="rId1"/>
    <p:sldLayoutId id="2147484091" r:id="rId2"/>
    <p:sldLayoutId id="2147484092" r:id="rId3"/>
    <p:sldLayoutId id="2147484093" r:id="rId4"/>
    <p:sldLayoutId id="2147484094" r:id="rId5"/>
    <p:sldLayoutId id="2147484095" r:id="rId6"/>
    <p:sldLayoutId id="2147484096" r:id="rId7"/>
    <p:sldLayoutId id="2147484097" r:id="rId8"/>
    <p:sldLayoutId id="2147484098" r:id="rId9"/>
    <p:sldLayoutId id="2147484099" r:id="rId10"/>
    <p:sldLayoutId id="2147484100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accent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319088" y="1828800"/>
            <a:ext cx="8824912" cy="5029200"/>
            <a:chOff x="201" y="1152"/>
            <a:chExt cx="5559" cy="3168"/>
          </a:xfrm>
        </p:grpSpPr>
        <p:sp>
          <p:nvSpPr>
            <p:cNvPr id="3080" name="Freeform 3"/>
            <p:cNvSpPr>
              <a:spLocks/>
            </p:cNvSpPr>
            <p:nvPr/>
          </p:nvSpPr>
          <p:spPr bwMode="ltGray">
            <a:xfrm>
              <a:off x="528" y="2909"/>
              <a:ext cx="5232" cy="1411"/>
            </a:xfrm>
            <a:custGeom>
              <a:avLst/>
              <a:gdLst>
                <a:gd name="T0" fmla="*/ 0 w 4897"/>
                <a:gd name="T1" fmla="*/ 0 h 2182"/>
                <a:gd name="T2" fmla="*/ 0 w 4897"/>
                <a:gd name="T3" fmla="*/ 590 h 2182"/>
                <a:gd name="T4" fmla="*/ 5972 w 4897"/>
                <a:gd name="T5" fmla="*/ 590 h 2182"/>
                <a:gd name="T6" fmla="*/ 5972 w 4897"/>
                <a:gd name="T7" fmla="*/ 0 h 2182"/>
                <a:gd name="T8" fmla="*/ 0 w 4897"/>
                <a:gd name="T9" fmla="*/ 0 h 2182"/>
                <a:gd name="T10" fmla="*/ 0 w 4897"/>
                <a:gd name="T11" fmla="*/ 0 h 21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alpha val="30196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" name="Freeform 4"/>
            <p:cNvSpPr>
              <a:spLocks/>
            </p:cNvSpPr>
            <p:nvPr/>
          </p:nvSpPr>
          <p:spPr bwMode="ltGray">
            <a:xfrm>
              <a:off x="210" y="1152"/>
              <a:ext cx="5550" cy="3168"/>
            </a:xfrm>
            <a:custGeom>
              <a:avLst/>
              <a:gdLst>
                <a:gd name="T0" fmla="*/ 330 w 5550"/>
                <a:gd name="T1" fmla="*/ 1764 h 3168"/>
                <a:gd name="T2" fmla="*/ 0 w 5550"/>
                <a:gd name="T3" fmla="*/ 1764 h 3168"/>
                <a:gd name="T4" fmla="*/ 0 w 5550"/>
                <a:gd name="T5" fmla="*/ 3168 h 3168"/>
                <a:gd name="T6" fmla="*/ 5550 w 5550"/>
                <a:gd name="T7" fmla="*/ 3168 h 3168"/>
                <a:gd name="T8" fmla="*/ 5550 w 5550"/>
                <a:gd name="T9" fmla="*/ 0 h 3168"/>
                <a:gd name="T10" fmla="*/ 330 w 5550"/>
                <a:gd name="T11" fmla="*/ 0 h 3168"/>
                <a:gd name="T12" fmla="*/ 330 w 5550"/>
                <a:gd name="T13" fmla="*/ 1764 h 31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550" h="3168">
                  <a:moveTo>
                    <a:pt x="330" y="1764"/>
                  </a:moveTo>
                  <a:lnTo>
                    <a:pt x="0" y="1764"/>
                  </a:lnTo>
                  <a:lnTo>
                    <a:pt x="0" y="3168"/>
                  </a:lnTo>
                  <a:lnTo>
                    <a:pt x="5550" y="3168"/>
                  </a:lnTo>
                  <a:lnTo>
                    <a:pt x="5550" y="0"/>
                  </a:lnTo>
                  <a:lnTo>
                    <a:pt x="330" y="0"/>
                  </a:lnTo>
                  <a:lnTo>
                    <a:pt x="330" y="1764"/>
                  </a:lnTo>
                  <a:close/>
                </a:path>
              </a:pathLst>
            </a:custGeom>
            <a:solidFill>
              <a:schemeClr val="bg2">
                <a:alpha val="30196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" name="Freeform 5"/>
            <p:cNvSpPr>
              <a:spLocks/>
            </p:cNvSpPr>
            <p:nvPr/>
          </p:nvSpPr>
          <p:spPr bwMode="ltGray">
            <a:xfrm>
              <a:off x="528" y="2932"/>
              <a:ext cx="5232" cy="1388"/>
            </a:xfrm>
            <a:custGeom>
              <a:avLst/>
              <a:gdLst>
                <a:gd name="T0" fmla="*/ 0 w 4897"/>
                <a:gd name="T1" fmla="*/ 0 h 2182"/>
                <a:gd name="T2" fmla="*/ 0 w 4897"/>
                <a:gd name="T3" fmla="*/ 562 h 2182"/>
                <a:gd name="T4" fmla="*/ 5972 w 4897"/>
                <a:gd name="T5" fmla="*/ 562 h 2182"/>
                <a:gd name="T6" fmla="*/ 5972 w 4897"/>
                <a:gd name="T7" fmla="*/ 0 h 2182"/>
                <a:gd name="T8" fmla="*/ 0 w 4897"/>
                <a:gd name="T9" fmla="*/ 0 h 2182"/>
                <a:gd name="T10" fmla="*/ 0 w 4897"/>
                <a:gd name="T11" fmla="*/ 0 h 21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34" name="Freeform 6"/>
            <p:cNvSpPr>
              <a:spLocks/>
            </p:cNvSpPr>
            <p:nvPr/>
          </p:nvSpPr>
          <p:spPr bwMode="ltGray">
            <a:xfrm>
              <a:off x="528" y="1152"/>
              <a:ext cx="4607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3735" name="Freeform 7"/>
            <p:cNvSpPr>
              <a:spLocks/>
            </p:cNvSpPr>
            <p:nvPr/>
          </p:nvSpPr>
          <p:spPr bwMode="ltGray">
            <a:xfrm>
              <a:off x="528" y="1152"/>
              <a:ext cx="29" cy="178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61"/>
                </a:cxn>
                <a:cxn ang="0">
                  <a:pos x="29" y="2161"/>
                </a:cxn>
                <a:cxn ang="0">
                  <a:pos x="27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9" h="2161">
                  <a:moveTo>
                    <a:pt x="0" y="0"/>
                  </a:moveTo>
                  <a:lnTo>
                    <a:pt x="0" y="2161"/>
                  </a:lnTo>
                  <a:lnTo>
                    <a:pt x="29" y="2161"/>
                  </a:lnTo>
                  <a:lnTo>
                    <a:pt x="27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3736" name="Freeform 8"/>
            <p:cNvSpPr>
              <a:spLocks/>
            </p:cNvSpPr>
            <p:nvPr/>
          </p:nvSpPr>
          <p:spPr bwMode="ltGray">
            <a:xfrm>
              <a:off x="527" y="2904"/>
              <a:ext cx="29" cy="1416"/>
            </a:xfrm>
            <a:custGeom>
              <a:avLst/>
              <a:gdLst/>
              <a:ahLst/>
              <a:cxnLst>
                <a:cxn ang="0">
                  <a:pos x="0" y="1416"/>
                </a:cxn>
                <a:cxn ang="0">
                  <a:pos x="29" y="1416"/>
                </a:cxn>
                <a:cxn ang="0">
                  <a:pos x="28" y="24"/>
                </a:cxn>
                <a:cxn ang="0">
                  <a:pos x="0" y="0"/>
                </a:cxn>
                <a:cxn ang="0">
                  <a:pos x="0" y="1416"/>
                </a:cxn>
              </a:cxnLst>
              <a:rect l="0" t="0" r="r" b="b"/>
              <a:pathLst>
                <a:path w="29" h="1416">
                  <a:moveTo>
                    <a:pt x="0" y="1416"/>
                  </a:moveTo>
                  <a:lnTo>
                    <a:pt x="29" y="1416"/>
                  </a:lnTo>
                  <a:lnTo>
                    <a:pt x="28" y="24"/>
                  </a:lnTo>
                  <a:lnTo>
                    <a:pt x="0" y="0"/>
                  </a:lnTo>
                  <a:lnTo>
                    <a:pt x="0" y="1416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3737" name="Freeform 9"/>
            <p:cNvSpPr>
              <a:spLocks/>
            </p:cNvSpPr>
            <p:nvPr/>
          </p:nvSpPr>
          <p:spPr bwMode="ltGray">
            <a:xfrm>
              <a:off x="201" y="2904"/>
              <a:ext cx="2879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3738" name="Freeform 10"/>
            <p:cNvSpPr>
              <a:spLocks/>
            </p:cNvSpPr>
            <p:nvPr/>
          </p:nvSpPr>
          <p:spPr bwMode="ltGray">
            <a:xfrm>
              <a:off x="201" y="2904"/>
              <a:ext cx="30" cy="141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16"/>
                </a:cxn>
                <a:cxn ang="0">
                  <a:pos x="29" y="1416"/>
                </a:cxn>
                <a:cxn ang="0">
                  <a:pos x="30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0" h="1416">
                  <a:moveTo>
                    <a:pt x="0" y="0"/>
                  </a:moveTo>
                  <a:lnTo>
                    <a:pt x="0" y="1416"/>
                  </a:lnTo>
                  <a:lnTo>
                    <a:pt x="29" y="1416"/>
                  </a:lnTo>
                  <a:lnTo>
                    <a:pt x="30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10001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7373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245225"/>
            <a:ext cx="1901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4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4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7375" y="6245225"/>
            <a:ext cx="1901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1C9105B3-7753-46E6-AB3B-50BB8A5B7BF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3742" name="Rectangle 14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44475"/>
            <a:ext cx="8385175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3743" name="Rectangle 15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838200" y="1905000"/>
            <a:ext cx="800735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2" r:id="rId1"/>
    <p:sldLayoutId id="2147484101" r:id="rId2"/>
    <p:sldLayoutId id="2147484102" r:id="rId3"/>
    <p:sldLayoutId id="2147484103" r:id="rId4"/>
    <p:sldLayoutId id="2147484104" r:id="rId5"/>
    <p:sldLayoutId id="2147484105" r:id="rId6"/>
    <p:sldLayoutId id="2147484106" r:id="rId7"/>
    <p:sldLayoutId id="2147484107" r:id="rId8"/>
    <p:sldLayoutId id="2147484108" r:id="rId9"/>
    <p:sldLayoutId id="2147484109" r:id="rId10"/>
    <p:sldLayoutId id="214748411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00285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1588" y="0"/>
            <a:ext cx="9148762" cy="6851650"/>
            <a:chOff x="1" y="0"/>
            <a:chExt cx="5763" cy="4316"/>
          </a:xfrm>
        </p:grpSpPr>
        <p:sp>
          <p:nvSpPr>
            <p:cNvPr id="78851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8852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8853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grpSp>
          <p:nvGrpSpPr>
            <p:cNvPr id="4107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78855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56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57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58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59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60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61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62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63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64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65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66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8867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sp>
          <p:nvSpPr>
            <p:cNvPr id="78868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8869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8870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111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>
                <a:gd name="T0" fmla="*/ 723 w 717"/>
                <a:gd name="T1" fmla="*/ 845 h 845"/>
                <a:gd name="T2" fmla="*/ 723 w 717"/>
                <a:gd name="T3" fmla="*/ 821 h 845"/>
                <a:gd name="T4" fmla="*/ 580 w 717"/>
                <a:gd name="T5" fmla="*/ 605 h 845"/>
                <a:gd name="T6" fmla="*/ 409 w 717"/>
                <a:gd name="T7" fmla="*/ 396 h 845"/>
                <a:gd name="T8" fmla="*/ 224 w 717"/>
                <a:gd name="T9" fmla="*/ 192 h 845"/>
                <a:gd name="T10" fmla="*/ 17 w 717"/>
                <a:gd name="T11" fmla="*/ 0 h 845"/>
                <a:gd name="T12" fmla="*/ 0 w 717"/>
                <a:gd name="T13" fmla="*/ 0 h 845"/>
                <a:gd name="T14" fmla="*/ 212 w 717"/>
                <a:gd name="T15" fmla="*/ 198 h 845"/>
                <a:gd name="T16" fmla="*/ 403 w 717"/>
                <a:gd name="T17" fmla="*/ 408 h 845"/>
                <a:gd name="T18" fmla="*/ 574 w 717"/>
                <a:gd name="T19" fmla="*/ 623 h 845"/>
                <a:gd name="T20" fmla="*/ 723 w 717"/>
                <a:gd name="T21" fmla="*/ 845 h 845"/>
                <a:gd name="T22" fmla="*/ 723 w 717"/>
                <a:gd name="T23" fmla="*/ 845 h 84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>
                <a:gd name="T0" fmla="*/ 410 w 407"/>
                <a:gd name="T1" fmla="*/ 414 h 414"/>
                <a:gd name="T2" fmla="*/ 410 w 407"/>
                <a:gd name="T3" fmla="*/ 396 h 414"/>
                <a:gd name="T4" fmla="*/ 225 w 407"/>
                <a:gd name="T5" fmla="*/ 192 h 414"/>
                <a:gd name="T6" fmla="*/ 12 w 407"/>
                <a:gd name="T7" fmla="*/ 0 h 414"/>
                <a:gd name="T8" fmla="*/ 0 w 407"/>
                <a:gd name="T9" fmla="*/ 0 h 414"/>
                <a:gd name="T10" fmla="*/ 108 w 407"/>
                <a:gd name="T11" fmla="*/ 102 h 414"/>
                <a:gd name="T12" fmla="*/ 219 w 407"/>
                <a:gd name="T13" fmla="*/ 204 h 414"/>
                <a:gd name="T14" fmla="*/ 410 w 407"/>
                <a:gd name="T15" fmla="*/ 414 h 414"/>
                <a:gd name="T16" fmla="*/ 410 w 407"/>
                <a:gd name="T17" fmla="*/ 414 h 4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3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114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>
                <a:gd name="T0" fmla="*/ 592 w 586"/>
                <a:gd name="T1" fmla="*/ 0 h 599"/>
                <a:gd name="T2" fmla="*/ 574 w 586"/>
                <a:gd name="T3" fmla="*/ 0 h 599"/>
                <a:gd name="T4" fmla="*/ 410 w 586"/>
                <a:gd name="T5" fmla="*/ 132 h 599"/>
                <a:gd name="T6" fmla="*/ 260 w 586"/>
                <a:gd name="T7" fmla="*/ 270 h 599"/>
                <a:gd name="T8" fmla="*/ 120 w 586"/>
                <a:gd name="T9" fmla="*/ 420 h 599"/>
                <a:gd name="T10" fmla="*/ 0 w 586"/>
                <a:gd name="T11" fmla="*/ 575 h 599"/>
                <a:gd name="T12" fmla="*/ 0 w 586"/>
                <a:gd name="T13" fmla="*/ 599 h 599"/>
                <a:gd name="T14" fmla="*/ 120 w 586"/>
                <a:gd name="T15" fmla="*/ 432 h 599"/>
                <a:gd name="T16" fmla="*/ 260 w 586"/>
                <a:gd name="T17" fmla="*/ 282 h 599"/>
                <a:gd name="T18" fmla="*/ 416 w 586"/>
                <a:gd name="T19" fmla="*/ 138 h 599"/>
                <a:gd name="T20" fmla="*/ 592 w 586"/>
                <a:gd name="T21" fmla="*/ 0 h 599"/>
                <a:gd name="T22" fmla="*/ 592 w 586"/>
                <a:gd name="T23" fmla="*/ 0 h 59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>
                <a:gd name="T0" fmla="*/ 272 w 269"/>
                <a:gd name="T1" fmla="*/ 0 h 252"/>
                <a:gd name="T2" fmla="*/ 254 w 269"/>
                <a:gd name="T3" fmla="*/ 0 h 252"/>
                <a:gd name="T4" fmla="*/ 120 w 269"/>
                <a:gd name="T5" fmla="*/ 114 h 252"/>
                <a:gd name="T6" fmla="*/ 60 w 269"/>
                <a:gd name="T7" fmla="*/ 174 h 252"/>
                <a:gd name="T8" fmla="*/ 0 w 269"/>
                <a:gd name="T9" fmla="*/ 234 h 252"/>
                <a:gd name="T10" fmla="*/ 0 w 269"/>
                <a:gd name="T11" fmla="*/ 252 h 252"/>
                <a:gd name="T12" fmla="*/ 126 w 269"/>
                <a:gd name="T13" fmla="*/ 120 h 252"/>
                <a:gd name="T14" fmla="*/ 272 w 269"/>
                <a:gd name="T15" fmla="*/ 0 h 252"/>
                <a:gd name="T16" fmla="*/ 272 w 269"/>
                <a:gd name="T17" fmla="*/ 0 h 2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19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4122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20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887" name="Rectangle 39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8888" name="Rectangle 4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89" name="Rectangle 4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90" name="Rectangle 4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1pPr>
          </a:lstStyle>
          <a:p>
            <a:fld id="{DD889754-6392-454B-9727-B79B2781AA7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8891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3" r:id="rId1"/>
    <p:sldLayoutId id="2147484111" r:id="rId2"/>
    <p:sldLayoutId id="2147484112" r:id="rId3"/>
    <p:sldLayoutId id="2147484113" r:id="rId4"/>
    <p:sldLayoutId id="2147484114" r:id="rId5"/>
    <p:sldLayoutId id="2147484115" r:id="rId6"/>
    <p:sldLayoutId id="2147484116" r:id="rId7"/>
    <p:sldLayoutId id="2147484117" r:id="rId8"/>
    <p:sldLayoutId id="2147484118" r:id="rId9"/>
    <p:sldLayoutId id="2147484119" r:id="rId10"/>
    <p:sldLayoutId id="2147484120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0"/>
            <a:ext cx="9144000" cy="6934200"/>
            <a:chOff x="0" y="0"/>
            <a:chExt cx="5760" cy="4368"/>
          </a:xfrm>
        </p:grpSpPr>
        <p:sp>
          <p:nvSpPr>
            <p:cNvPr id="81923" name="Freeform 3"/>
            <p:cNvSpPr>
              <a:spLocks/>
            </p:cNvSpPr>
            <p:nvPr/>
          </p:nvSpPr>
          <p:spPr bwMode="hidden">
            <a:xfrm>
              <a:off x="0" y="2208"/>
              <a:ext cx="2515" cy="1970"/>
            </a:xfrm>
            <a:custGeom>
              <a:avLst/>
              <a:gdLst/>
              <a:ahLst/>
              <a:cxnLst>
                <a:cxn ang="0">
                  <a:pos x="744" y="1669"/>
                </a:cxn>
                <a:cxn ang="0">
                  <a:pos x="852" y="1400"/>
                </a:cxn>
                <a:cxn ang="0">
                  <a:pos x="876" y="1171"/>
                </a:cxn>
                <a:cxn ang="0">
                  <a:pos x="979" y="1370"/>
                </a:cxn>
                <a:cxn ang="0">
                  <a:pos x="1231" y="1621"/>
                </a:cxn>
                <a:cxn ang="0">
                  <a:pos x="1471" y="1693"/>
                </a:cxn>
                <a:cxn ang="0">
                  <a:pos x="1819" y="1678"/>
                </a:cxn>
                <a:cxn ang="0">
                  <a:pos x="1893" y="1513"/>
                </a:cxn>
                <a:cxn ang="0">
                  <a:pos x="1874" y="1285"/>
                </a:cxn>
                <a:cxn ang="0">
                  <a:pos x="1783" y="967"/>
                </a:cxn>
                <a:cxn ang="0">
                  <a:pos x="1289" y="873"/>
                </a:cxn>
                <a:cxn ang="0">
                  <a:pos x="1549" y="745"/>
                </a:cxn>
                <a:cxn ang="0">
                  <a:pos x="1753" y="732"/>
                </a:cxn>
                <a:cxn ang="0">
                  <a:pos x="2107" y="618"/>
                </a:cxn>
                <a:cxn ang="0">
                  <a:pos x="2377" y="438"/>
                </a:cxn>
                <a:cxn ang="0">
                  <a:pos x="2420" y="343"/>
                </a:cxn>
                <a:cxn ang="0">
                  <a:pos x="2077" y="331"/>
                </a:cxn>
                <a:cxn ang="0">
                  <a:pos x="1951" y="301"/>
                </a:cxn>
                <a:cxn ang="0">
                  <a:pos x="1645" y="289"/>
                </a:cxn>
                <a:cxn ang="0">
                  <a:pos x="1297" y="408"/>
                </a:cxn>
                <a:cxn ang="0">
                  <a:pos x="1308" y="337"/>
                </a:cxn>
                <a:cxn ang="0">
                  <a:pos x="1453" y="168"/>
                </a:cxn>
                <a:cxn ang="0">
                  <a:pos x="1477" y="36"/>
                </a:cxn>
                <a:cxn ang="0">
                  <a:pos x="1417" y="24"/>
                </a:cxn>
                <a:cxn ang="0">
                  <a:pos x="1189" y="102"/>
                </a:cxn>
                <a:cxn ang="0">
                  <a:pos x="1026" y="144"/>
                </a:cxn>
                <a:cxn ang="0">
                  <a:pos x="889" y="331"/>
                </a:cxn>
                <a:cxn ang="0">
                  <a:pos x="726" y="480"/>
                </a:cxn>
                <a:cxn ang="0">
                  <a:pos x="643" y="540"/>
                </a:cxn>
                <a:cxn ang="0">
                  <a:pos x="600" y="516"/>
                </a:cxn>
                <a:cxn ang="0">
                  <a:pos x="552" y="486"/>
                </a:cxn>
                <a:cxn ang="0">
                  <a:pos x="528" y="462"/>
                </a:cxn>
                <a:cxn ang="0">
                  <a:pos x="474" y="426"/>
                </a:cxn>
                <a:cxn ang="0">
                  <a:pos x="415" y="390"/>
                </a:cxn>
                <a:cxn ang="0">
                  <a:pos x="366" y="366"/>
                </a:cxn>
                <a:cxn ang="0">
                  <a:pos x="192" y="234"/>
                </a:cxn>
                <a:cxn ang="0">
                  <a:pos x="570" y="564"/>
                </a:cxn>
                <a:cxn ang="0">
                  <a:pos x="444" y="732"/>
                </a:cxn>
                <a:cxn ang="0">
                  <a:pos x="318" y="787"/>
                </a:cxn>
                <a:cxn ang="0">
                  <a:pos x="127" y="853"/>
                </a:cxn>
                <a:cxn ang="0">
                  <a:pos x="0" y="1165"/>
                </a:cxn>
                <a:cxn ang="0">
                  <a:pos x="372" y="1015"/>
                </a:cxn>
                <a:cxn ang="0">
                  <a:pos x="222" y="1262"/>
                </a:cxn>
                <a:cxn ang="0">
                  <a:pos x="139" y="1459"/>
                </a:cxn>
                <a:cxn ang="0">
                  <a:pos x="102" y="1495"/>
                </a:cxn>
                <a:cxn ang="0">
                  <a:pos x="84" y="1519"/>
                </a:cxn>
                <a:cxn ang="0">
                  <a:pos x="96" y="1537"/>
                </a:cxn>
                <a:cxn ang="0">
                  <a:pos x="127" y="1567"/>
                </a:cxn>
                <a:cxn ang="0">
                  <a:pos x="145" y="1633"/>
                </a:cxn>
                <a:cxn ang="0">
                  <a:pos x="156" y="1693"/>
                </a:cxn>
                <a:cxn ang="0">
                  <a:pos x="162" y="1723"/>
                </a:cxn>
                <a:cxn ang="0">
                  <a:pos x="216" y="1802"/>
                </a:cxn>
                <a:cxn ang="0">
                  <a:pos x="228" y="1850"/>
                </a:cxn>
                <a:cxn ang="0">
                  <a:pos x="240" y="1904"/>
                </a:cxn>
                <a:cxn ang="0">
                  <a:pos x="246" y="1922"/>
                </a:cxn>
                <a:cxn ang="0">
                  <a:pos x="258" y="1970"/>
                </a:cxn>
                <a:cxn ang="0">
                  <a:pos x="462" y="1922"/>
                </a:cxn>
                <a:cxn ang="0">
                  <a:pos x="624" y="1778"/>
                </a:cxn>
              </a:cxnLst>
              <a:rect l="0" t="0" r="r" b="b"/>
              <a:pathLst>
                <a:path w="2515" h="1970">
                  <a:moveTo>
                    <a:pt x="624" y="1778"/>
                  </a:moveTo>
                  <a:lnTo>
                    <a:pt x="744" y="1669"/>
                  </a:lnTo>
                  <a:lnTo>
                    <a:pt x="834" y="1627"/>
                  </a:lnTo>
                  <a:lnTo>
                    <a:pt x="852" y="1400"/>
                  </a:lnTo>
                  <a:lnTo>
                    <a:pt x="834" y="1225"/>
                  </a:lnTo>
                  <a:lnTo>
                    <a:pt x="876" y="1171"/>
                  </a:lnTo>
                  <a:lnTo>
                    <a:pt x="901" y="1268"/>
                  </a:lnTo>
                  <a:lnTo>
                    <a:pt x="979" y="1370"/>
                  </a:lnTo>
                  <a:lnTo>
                    <a:pt x="1116" y="1519"/>
                  </a:lnTo>
                  <a:lnTo>
                    <a:pt x="1231" y="1621"/>
                  </a:lnTo>
                  <a:lnTo>
                    <a:pt x="1353" y="1632"/>
                  </a:lnTo>
                  <a:lnTo>
                    <a:pt x="1471" y="1693"/>
                  </a:lnTo>
                  <a:lnTo>
                    <a:pt x="1664" y="1659"/>
                  </a:lnTo>
                  <a:lnTo>
                    <a:pt x="1819" y="1678"/>
                  </a:lnTo>
                  <a:lnTo>
                    <a:pt x="1975" y="1632"/>
                  </a:lnTo>
                  <a:lnTo>
                    <a:pt x="1893" y="1513"/>
                  </a:lnTo>
                  <a:lnTo>
                    <a:pt x="1920" y="1385"/>
                  </a:lnTo>
                  <a:lnTo>
                    <a:pt x="1874" y="1285"/>
                  </a:lnTo>
                  <a:lnTo>
                    <a:pt x="1865" y="1129"/>
                  </a:lnTo>
                  <a:lnTo>
                    <a:pt x="1783" y="967"/>
                  </a:lnTo>
                  <a:lnTo>
                    <a:pt x="1527" y="891"/>
                  </a:lnTo>
                  <a:lnTo>
                    <a:pt x="1289" y="873"/>
                  </a:lnTo>
                  <a:lnTo>
                    <a:pt x="1393" y="781"/>
                  </a:lnTo>
                  <a:lnTo>
                    <a:pt x="1549" y="745"/>
                  </a:lnTo>
                  <a:lnTo>
                    <a:pt x="1620" y="738"/>
                  </a:lnTo>
                  <a:lnTo>
                    <a:pt x="1753" y="732"/>
                  </a:lnTo>
                  <a:lnTo>
                    <a:pt x="1933" y="720"/>
                  </a:lnTo>
                  <a:lnTo>
                    <a:pt x="2107" y="618"/>
                  </a:lnTo>
                  <a:lnTo>
                    <a:pt x="2227" y="516"/>
                  </a:lnTo>
                  <a:lnTo>
                    <a:pt x="2377" y="438"/>
                  </a:lnTo>
                  <a:lnTo>
                    <a:pt x="2515" y="337"/>
                  </a:lnTo>
                  <a:lnTo>
                    <a:pt x="2420" y="343"/>
                  </a:lnTo>
                  <a:lnTo>
                    <a:pt x="2191" y="343"/>
                  </a:lnTo>
                  <a:lnTo>
                    <a:pt x="2077" y="331"/>
                  </a:lnTo>
                  <a:lnTo>
                    <a:pt x="2053" y="301"/>
                  </a:lnTo>
                  <a:lnTo>
                    <a:pt x="1951" y="301"/>
                  </a:lnTo>
                  <a:lnTo>
                    <a:pt x="1795" y="259"/>
                  </a:lnTo>
                  <a:lnTo>
                    <a:pt x="1645" y="289"/>
                  </a:lnTo>
                  <a:lnTo>
                    <a:pt x="1447" y="372"/>
                  </a:lnTo>
                  <a:lnTo>
                    <a:pt x="1297" y="408"/>
                  </a:lnTo>
                  <a:lnTo>
                    <a:pt x="1153" y="414"/>
                  </a:lnTo>
                  <a:lnTo>
                    <a:pt x="1308" y="337"/>
                  </a:lnTo>
                  <a:lnTo>
                    <a:pt x="1465" y="198"/>
                  </a:lnTo>
                  <a:lnTo>
                    <a:pt x="1453" y="168"/>
                  </a:lnTo>
                  <a:lnTo>
                    <a:pt x="1465" y="102"/>
                  </a:lnTo>
                  <a:lnTo>
                    <a:pt x="1477" y="36"/>
                  </a:lnTo>
                  <a:lnTo>
                    <a:pt x="1453" y="0"/>
                  </a:lnTo>
                  <a:lnTo>
                    <a:pt x="1417" y="24"/>
                  </a:lnTo>
                  <a:lnTo>
                    <a:pt x="1356" y="42"/>
                  </a:lnTo>
                  <a:lnTo>
                    <a:pt x="1189" y="102"/>
                  </a:lnTo>
                  <a:lnTo>
                    <a:pt x="1098" y="144"/>
                  </a:lnTo>
                  <a:lnTo>
                    <a:pt x="1026" y="144"/>
                  </a:lnTo>
                  <a:lnTo>
                    <a:pt x="991" y="168"/>
                  </a:lnTo>
                  <a:lnTo>
                    <a:pt x="889" y="331"/>
                  </a:lnTo>
                  <a:lnTo>
                    <a:pt x="852" y="408"/>
                  </a:lnTo>
                  <a:lnTo>
                    <a:pt x="726" y="480"/>
                  </a:lnTo>
                  <a:lnTo>
                    <a:pt x="649" y="540"/>
                  </a:lnTo>
                  <a:lnTo>
                    <a:pt x="643" y="540"/>
                  </a:lnTo>
                  <a:lnTo>
                    <a:pt x="637" y="534"/>
                  </a:lnTo>
                  <a:lnTo>
                    <a:pt x="600" y="516"/>
                  </a:lnTo>
                  <a:lnTo>
                    <a:pt x="564" y="492"/>
                  </a:lnTo>
                  <a:lnTo>
                    <a:pt x="552" y="486"/>
                  </a:lnTo>
                  <a:lnTo>
                    <a:pt x="540" y="474"/>
                  </a:lnTo>
                  <a:lnTo>
                    <a:pt x="528" y="462"/>
                  </a:lnTo>
                  <a:lnTo>
                    <a:pt x="504" y="444"/>
                  </a:lnTo>
                  <a:lnTo>
                    <a:pt x="474" y="426"/>
                  </a:lnTo>
                  <a:lnTo>
                    <a:pt x="444" y="408"/>
                  </a:lnTo>
                  <a:lnTo>
                    <a:pt x="415" y="390"/>
                  </a:lnTo>
                  <a:lnTo>
                    <a:pt x="385" y="372"/>
                  </a:lnTo>
                  <a:lnTo>
                    <a:pt x="366" y="366"/>
                  </a:lnTo>
                  <a:lnTo>
                    <a:pt x="360" y="360"/>
                  </a:lnTo>
                  <a:lnTo>
                    <a:pt x="192" y="234"/>
                  </a:lnTo>
                  <a:lnTo>
                    <a:pt x="210" y="307"/>
                  </a:lnTo>
                  <a:lnTo>
                    <a:pt x="570" y="564"/>
                  </a:lnTo>
                  <a:lnTo>
                    <a:pt x="558" y="618"/>
                  </a:lnTo>
                  <a:lnTo>
                    <a:pt x="444" y="732"/>
                  </a:lnTo>
                  <a:lnTo>
                    <a:pt x="324" y="787"/>
                  </a:lnTo>
                  <a:lnTo>
                    <a:pt x="318" y="787"/>
                  </a:lnTo>
                  <a:lnTo>
                    <a:pt x="258" y="811"/>
                  </a:lnTo>
                  <a:lnTo>
                    <a:pt x="127" y="853"/>
                  </a:lnTo>
                  <a:lnTo>
                    <a:pt x="0" y="901"/>
                  </a:lnTo>
                  <a:lnTo>
                    <a:pt x="0" y="1165"/>
                  </a:lnTo>
                  <a:lnTo>
                    <a:pt x="78" y="1147"/>
                  </a:lnTo>
                  <a:lnTo>
                    <a:pt x="372" y="1015"/>
                  </a:lnTo>
                  <a:lnTo>
                    <a:pt x="336" y="1117"/>
                  </a:lnTo>
                  <a:lnTo>
                    <a:pt x="222" y="1262"/>
                  </a:lnTo>
                  <a:lnTo>
                    <a:pt x="145" y="1453"/>
                  </a:lnTo>
                  <a:lnTo>
                    <a:pt x="139" y="1459"/>
                  </a:lnTo>
                  <a:lnTo>
                    <a:pt x="133" y="1465"/>
                  </a:lnTo>
                  <a:lnTo>
                    <a:pt x="102" y="1495"/>
                  </a:lnTo>
                  <a:lnTo>
                    <a:pt x="90" y="1507"/>
                  </a:lnTo>
                  <a:lnTo>
                    <a:pt x="84" y="1519"/>
                  </a:lnTo>
                  <a:lnTo>
                    <a:pt x="84" y="1531"/>
                  </a:lnTo>
                  <a:lnTo>
                    <a:pt x="96" y="1537"/>
                  </a:lnTo>
                  <a:lnTo>
                    <a:pt x="114" y="1549"/>
                  </a:lnTo>
                  <a:lnTo>
                    <a:pt x="127" y="1567"/>
                  </a:lnTo>
                  <a:lnTo>
                    <a:pt x="139" y="1597"/>
                  </a:lnTo>
                  <a:lnTo>
                    <a:pt x="145" y="1633"/>
                  </a:lnTo>
                  <a:lnTo>
                    <a:pt x="150" y="1663"/>
                  </a:lnTo>
                  <a:lnTo>
                    <a:pt x="156" y="1693"/>
                  </a:lnTo>
                  <a:lnTo>
                    <a:pt x="162" y="1717"/>
                  </a:lnTo>
                  <a:lnTo>
                    <a:pt x="162" y="1723"/>
                  </a:lnTo>
                  <a:lnTo>
                    <a:pt x="216" y="1796"/>
                  </a:lnTo>
                  <a:lnTo>
                    <a:pt x="216" y="1802"/>
                  </a:lnTo>
                  <a:lnTo>
                    <a:pt x="222" y="1814"/>
                  </a:lnTo>
                  <a:lnTo>
                    <a:pt x="228" y="1850"/>
                  </a:lnTo>
                  <a:lnTo>
                    <a:pt x="234" y="1886"/>
                  </a:lnTo>
                  <a:lnTo>
                    <a:pt x="240" y="1904"/>
                  </a:lnTo>
                  <a:lnTo>
                    <a:pt x="240" y="1916"/>
                  </a:lnTo>
                  <a:lnTo>
                    <a:pt x="246" y="1922"/>
                  </a:lnTo>
                  <a:lnTo>
                    <a:pt x="252" y="1934"/>
                  </a:lnTo>
                  <a:lnTo>
                    <a:pt x="258" y="1970"/>
                  </a:lnTo>
                  <a:lnTo>
                    <a:pt x="438" y="1970"/>
                  </a:lnTo>
                  <a:lnTo>
                    <a:pt x="462" y="1922"/>
                  </a:lnTo>
                  <a:lnTo>
                    <a:pt x="624" y="1778"/>
                  </a:lnTo>
                  <a:lnTo>
                    <a:pt x="624" y="177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5129" name="Freeform 4"/>
            <p:cNvSpPr>
              <a:spLocks/>
            </p:cNvSpPr>
            <p:nvPr/>
          </p:nvSpPr>
          <p:spPr bwMode="hidden">
            <a:xfrm>
              <a:off x="0" y="2496"/>
              <a:ext cx="2112" cy="1604"/>
            </a:xfrm>
            <a:custGeom>
              <a:avLst/>
              <a:gdLst>
                <a:gd name="T0" fmla="*/ 571 w 2123"/>
                <a:gd name="T1" fmla="*/ 882 h 1696"/>
                <a:gd name="T2" fmla="*/ 535 w 2123"/>
                <a:gd name="T3" fmla="*/ 578 h 1696"/>
                <a:gd name="T4" fmla="*/ 661 w 2123"/>
                <a:gd name="T5" fmla="*/ 335 h 1696"/>
                <a:gd name="T6" fmla="*/ 912 w 2123"/>
                <a:gd name="T7" fmla="*/ 497 h 1696"/>
                <a:gd name="T8" fmla="*/ 1196 w 2123"/>
                <a:gd name="T9" fmla="*/ 735 h 1696"/>
                <a:gd name="T10" fmla="*/ 1459 w 2123"/>
                <a:gd name="T11" fmla="*/ 938 h 1696"/>
                <a:gd name="T12" fmla="*/ 1773 w 2123"/>
                <a:gd name="T13" fmla="*/ 1150 h 1696"/>
                <a:gd name="T14" fmla="*/ 1853 w 2123"/>
                <a:gd name="T15" fmla="*/ 1195 h 1696"/>
                <a:gd name="T16" fmla="*/ 1808 w 2123"/>
                <a:gd name="T17" fmla="*/ 1146 h 1696"/>
                <a:gd name="T18" fmla="*/ 1390 w 2123"/>
                <a:gd name="T19" fmla="*/ 847 h 1696"/>
                <a:gd name="T20" fmla="*/ 1070 w 2123"/>
                <a:gd name="T21" fmla="*/ 578 h 1696"/>
                <a:gd name="T22" fmla="*/ 711 w 2123"/>
                <a:gd name="T23" fmla="*/ 278 h 1696"/>
                <a:gd name="T24" fmla="*/ 984 w 2123"/>
                <a:gd name="T25" fmla="*/ 263 h 1696"/>
                <a:gd name="T26" fmla="*/ 1265 w 2123"/>
                <a:gd name="T27" fmla="*/ 269 h 1696"/>
                <a:gd name="T28" fmla="*/ 1590 w 2123"/>
                <a:gd name="T29" fmla="*/ 227 h 1696"/>
                <a:gd name="T30" fmla="*/ 2090 w 2123"/>
                <a:gd name="T31" fmla="*/ 166 h 1696"/>
                <a:gd name="T32" fmla="*/ 2042 w 2123"/>
                <a:gd name="T33" fmla="*/ 147 h 1696"/>
                <a:gd name="T34" fmla="*/ 1519 w 2123"/>
                <a:gd name="T35" fmla="*/ 218 h 1696"/>
                <a:gd name="T36" fmla="*/ 1190 w 2123"/>
                <a:gd name="T37" fmla="*/ 233 h 1696"/>
                <a:gd name="T38" fmla="*/ 747 w 2123"/>
                <a:gd name="T39" fmla="*/ 218 h 1696"/>
                <a:gd name="T40" fmla="*/ 807 w 2123"/>
                <a:gd name="T41" fmla="*/ 192 h 1696"/>
                <a:gd name="T42" fmla="*/ 1124 w 2123"/>
                <a:gd name="T43" fmla="*/ 0 h 1696"/>
                <a:gd name="T44" fmla="*/ 1070 w 2123"/>
                <a:gd name="T45" fmla="*/ 25 h 1696"/>
                <a:gd name="T46" fmla="*/ 995 w 2123"/>
                <a:gd name="T47" fmla="*/ 71 h 1696"/>
                <a:gd name="T48" fmla="*/ 843 w 2123"/>
                <a:gd name="T49" fmla="*/ 162 h 1696"/>
                <a:gd name="T50" fmla="*/ 661 w 2123"/>
                <a:gd name="T51" fmla="*/ 238 h 1696"/>
                <a:gd name="T52" fmla="*/ 625 w 2123"/>
                <a:gd name="T53" fmla="*/ 305 h 1696"/>
                <a:gd name="T54" fmla="*/ 299 w 2123"/>
                <a:gd name="T55" fmla="*/ 497 h 1696"/>
                <a:gd name="T56" fmla="*/ 0 w 2123"/>
                <a:gd name="T57" fmla="*/ 614 h 1696"/>
                <a:gd name="T58" fmla="*/ 0 w 2123"/>
                <a:gd name="T59" fmla="*/ 619 h 1696"/>
                <a:gd name="T60" fmla="*/ 0 w 2123"/>
                <a:gd name="T61" fmla="*/ 649 h 1696"/>
                <a:gd name="T62" fmla="*/ 293 w 2123"/>
                <a:gd name="T63" fmla="*/ 537 h 1696"/>
                <a:gd name="T64" fmla="*/ 583 w 2123"/>
                <a:gd name="T65" fmla="*/ 365 h 1696"/>
                <a:gd name="T66" fmla="*/ 499 w 2123"/>
                <a:gd name="T67" fmla="*/ 568 h 1696"/>
                <a:gd name="T68" fmla="*/ 517 w 2123"/>
                <a:gd name="T69" fmla="*/ 842 h 1696"/>
                <a:gd name="T70" fmla="*/ 454 w 2123"/>
                <a:gd name="T71" fmla="*/ 988 h 1696"/>
                <a:gd name="T72" fmla="*/ 323 w 2123"/>
                <a:gd name="T73" fmla="*/ 1252 h 1696"/>
                <a:gd name="T74" fmla="*/ 317 w 2123"/>
                <a:gd name="T75" fmla="*/ 1435 h 1696"/>
                <a:gd name="T76" fmla="*/ 323 w 2123"/>
                <a:gd name="T77" fmla="*/ 1435 h 1696"/>
                <a:gd name="T78" fmla="*/ 341 w 2123"/>
                <a:gd name="T79" fmla="*/ 1313 h 1696"/>
                <a:gd name="T80" fmla="*/ 571 w 2123"/>
                <a:gd name="T81" fmla="*/ 882 h 1696"/>
                <a:gd name="T82" fmla="*/ 571 w 2123"/>
                <a:gd name="T83" fmla="*/ 882 h 169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2123" h="1696">
                  <a:moveTo>
                    <a:pt x="580" y="1043"/>
                  </a:moveTo>
                  <a:lnTo>
                    <a:pt x="544" y="683"/>
                  </a:lnTo>
                  <a:lnTo>
                    <a:pt x="670" y="395"/>
                  </a:lnTo>
                  <a:lnTo>
                    <a:pt x="927" y="587"/>
                  </a:lnTo>
                  <a:lnTo>
                    <a:pt x="1214" y="869"/>
                  </a:lnTo>
                  <a:lnTo>
                    <a:pt x="1483" y="1109"/>
                  </a:lnTo>
                  <a:lnTo>
                    <a:pt x="1800" y="1360"/>
                  </a:lnTo>
                  <a:lnTo>
                    <a:pt x="1883" y="1414"/>
                  </a:lnTo>
                  <a:lnTo>
                    <a:pt x="1836" y="1354"/>
                  </a:lnTo>
                  <a:lnTo>
                    <a:pt x="1411" y="1001"/>
                  </a:lnTo>
                  <a:lnTo>
                    <a:pt x="1088" y="683"/>
                  </a:lnTo>
                  <a:lnTo>
                    <a:pt x="723" y="329"/>
                  </a:lnTo>
                  <a:lnTo>
                    <a:pt x="999" y="311"/>
                  </a:lnTo>
                  <a:lnTo>
                    <a:pt x="1286" y="317"/>
                  </a:lnTo>
                  <a:lnTo>
                    <a:pt x="1614" y="269"/>
                  </a:lnTo>
                  <a:lnTo>
                    <a:pt x="2123" y="197"/>
                  </a:lnTo>
                  <a:lnTo>
                    <a:pt x="2075" y="173"/>
                  </a:lnTo>
                  <a:lnTo>
                    <a:pt x="1543" y="257"/>
                  </a:lnTo>
                  <a:lnTo>
                    <a:pt x="1208" y="275"/>
                  </a:lnTo>
                  <a:lnTo>
                    <a:pt x="759" y="257"/>
                  </a:lnTo>
                  <a:lnTo>
                    <a:pt x="819" y="227"/>
                  </a:lnTo>
                  <a:lnTo>
                    <a:pt x="1142" y="0"/>
                  </a:lnTo>
                  <a:lnTo>
                    <a:pt x="1088" y="30"/>
                  </a:lnTo>
                  <a:lnTo>
                    <a:pt x="1010" y="84"/>
                  </a:lnTo>
                  <a:lnTo>
                    <a:pt x="855" y="191"/>
                  </a:lnTo>
                  <a:lnTo>
                    <a:pt x="670" y="281"/>
                  </a:lnTo>
                  <a:lnTo>
                    <a:pt x="634" y="359"/>
                  </a:lnTo>
                  <a:lnTo>
                    <a:pt x="305" y="587"/>
                  </a:lnTo>
                  <a:lnTo>
                    <a:pt x="0" y="725"/>
                  </a:lnTo>
                  <a:lnTo>
                    <a:pt x="0" y="731"/>
                  </a:lnTo>
                  <a:lnTo>
                    <a:pt x="0" y="767"/>
                  </a:lnTo>
                  <a:lnTo>
                    <a:pt x="299" y="635"/>
                  </a:lnTo>
                  <a:lnTo>
                    <a:pt x="592" y="431"/>
                  </a:lnTo>
                  <a:lnTo>
                    <a:pt x="508" y="671"/>
                  </a:lnTo>
                  <a:lnTo>
                    <a:pt x="526" y="995"/>
                  </a:lnTo>
                  <a:lnTo>
                    <a:pt x="460" y="1168"/>
                  </a:lnTo>
                  <a:lnTo>
                    <a:pt x="329" y="1480"/>
                  </a:lnTo>
                  <a:lnTo>
                    <a:pt x="323" y="1696"/>
                  </a:lnTo>
                  <a:lnTo>
                    <a:pt x="329" y="1696"/>
                  </a:lnTo>
                  <a:lnTo>
                    <a:pt x="347" y="1552"/>
                  </a:lnTo>
                  <a:lnTo>
                    <a:pt x="58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" name="Freeform 5"/>
            <p:cNvSpPr>
              <a:spLocks/>
            </p:cNvSpPr>
            <p:nvPr/>
          </p:nvSpPr>
          <p:spPr bwMode="hidden">
            <a:xfrm>
              <a:off x="2092" y="3233"/>
              <a:ext cx="3668" cy="943"/>
            </a:xfrm>
            <a:custGeom>
              <a:avLst/>
              <a:gdLst>
                <a:gd name="T0" fmla="*/ 3338 w 3668"/>
                <a:gd name="T1" fmla="*/ 288 h 943"/>
                <a:gd name="T2" fmla="*/ 3194 w 3668"/>
                <a:gd name="T3" fmla="*/ 258 h 943"/>
                <a:gd name="T4" fmla="*/ 2816 w 3668"/>
                <a:gd name="T5" fmla="*/ 234 h 943"/>
                <a:gd name="T6" fmla="*/ 2330 w 3668"/>
                <a:gd name="T7" fmla="*/ 306 h 943"/>
                <a:gd name="T8" fmla="*/ 2372 w 3668"/>
                <a:gd name="T9" fmla="*/ 258 h 943"/>
                <a:gd name="T10" fmla="*/ 2624 w 3668"/>
                <a:gd name="T11" fmla="*/ 132 h 943"/>
                <a:gd name="T12" fmla="*/ 2707 w 3668"/>
                <a:gd name="T13" fmla="*/ 24 h 943"/>
                <a:gd name="T14" fmla="*/ 2642 w 3668"/>
                <a:gd name="T15" fmla="*/ 12 h 943"/>
                <a:gd name="T16" fmla="*/ 2515 w 3668"/>
                <a:gd name="T17" fmla="*/ 54 h 943"/>
                <a:gd name="T18" fmla="*/ 2324 w 3668"/>
                <a:gd name="T19" fmla="*/ 66 h 943"/>
                <a:gd name="T20" fmla="*/ 2101 w 3668"/>
                <a:gd name="T21" fmla="*/ 90 h 943"/>
                <a:gd name="T22" fmla="*/ 1855 w 3668"/>
                <a:gd name="T23" fmla="*/ 228 h 943"/>
                <a:gd name="T24" fmla="*/ 1591 w 3668"/>
                <a:gd name="T25" fmla="*/ 337 h 943"/>
                <a:gd name="T26" fmla="*/ 1459 w 3668"/>
                <a:gd name="T27" fmla="*/ 379 h 943"/>
                <a:gd name="T28" fmla="*/ 1417 w 3668"/>
                <a:gd name="T29" fmla="*/ 361 h 943"/>
                <a:gd name="T30" fmla="*/ 1363 w 3668"/>
                <a:gd name="T31" fmla="*/ 331 h 943"/>
                <a:gd name="T32" fmla="*/ 1344 w 3668"/>
                <a:gd name="T33" fmla="*/ 312 h 943"/>
                <a:gd name="T34" fmla="*/ 1290 w 3668"/>
                <a:gd name="T35" fmla="*/ 288 h 943"/>
                <a:gd name="T36" fmla="*/ 1230 w 3668"/>
                <a:gd name="T37" fmla="*/ 252 h 943"/>
                <a:gd name="T38" fmla="*/ 1119 w 3668"/>
                <a:gd name="T39" fmla="*/ 227 h 943"/>
                <a:gd name="T40" fmla="*/ 1320 w 3668"/>
                <a:gd name="T41" fmla="*/ 438 h 943"/>
                <a:gd name="T42" fmla="*/ 960 w 3668"/>
                <a:gd name="T43" fmla="*/ 558 h 943"/>
                <a:gd name="T44" fmla="*/ 474 w 3668"/>
                <a:gd name="T45" fmla="*/ 630 h 943"/>
                <a:gd name="T46" fmla="*/ 132 w 3668"/>
                <a:gd name="T47" fmla="*/ 781 h 943"/>
                <a:gd name="T48" fmla="*/ 234 w 3668"/>
                <a:gd name="T49" fmla="*/ 847 h 943"/>
                <a:gd name="T50" fmla="*/ 925 w 3668"/>
                <a:gd name="T51" fmla="*/ 739 h 943"/>
                <a:gd name="T52" fmla="*/ 637 w 3668"/>
                <a:gd name="T53" fmla="*/ 925 h 943"/>
                <a:gd name="T54" fmla="*/ 1405 w 3668"/>
                <a:gd name="T55" fmla="*/ 943 h 943"/>
                <a:gd name="T56" fmla="*/ 1447 w 3668"/>
                <a:gd name="T57" fmla="*/ 943 h 943"/>
                <a:gd name="T58" fmla="*/ 2888 w 3668"/>
                <a:gd name="T59" fmla="*/ 859 h 943"/>
                <a:gd name="T60" fmla="*/ 2582 w 3668"/>
                <a:gd name="T61" fmla="*/ 708 h 943"/>
                <a:gd name="T62" fmla="*/ 2299 w 3668"/>
                <a:gd name="T63" fmla="*/ 606 h 943"/>
                <a:gd name="T64" fmla="*/ 2606 w 3668"/>
                <a:gd name="T65" fmla="*/ 588 h 943"/>
                <a:gd name="T66" fmla="*/ 3001 w 3668"/>
                <a:gd name="T67" fmla="*/ 582 h 943"/>
                <a:gd name="T68" fmla="*/ 3452 w 3668"/>
                <a:gd name="T69" fmla="*/ 438 h 943"/>
                <a:gd name="T70" fmla="*/ 3668 w 3668"/>
                <a:gd name="T71" fmla="*/ 312 h 943"/>
                <a:gd name="T72" fmla="*/ 3482 w 3668"/>
                <a:gd name="T73" fmla="*/ 300 h 94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3668" h="943">
                  <a:moveTo>
                    <a:pt x="3482" y="300"/>
                  </a:moveTo>
                  <a:lnTo>
                    <a:pt x="3338" y="288"/>
                  </a:lnTo>
                  <a:lnTo>
                    <a:pt x="3320" y="264"/>
                  </a:lnTo>
                  <a:lnTo>
                    <a:pt x="3194" y="258"/>
                  </a:lnTo>
                  <a:lnTo>
                    <a:pt x="3019" y="216"/>
                  </a:lnTo>
                  <a:lnTo>
                    <a:pt x="2816" y="234"/>
                  </a:lnTo>
                  <a:lnTo>
                    <a:pt x="2533" y="288"/>
                  </a:lnTo>
                  <a:lnTo>
                    <a:pt x="2330" y="306"/>
                  </a:lnTo>
                  <a:lnTo>
                    <a:pt x="2149" y="312"/>
                  </a:lnTo>
                  <a:lnTo>
                    <a:pt x="2372" y="258"/>
                  </a:lnTo>
                  <a:lnTo>
                    <a:pt x="2624" y="156"/>
                  </a:lnTo>
                  <a:lnTo>
                    <a:pt x="2624" y="132"/>
                  </a:lnTo>
                  <a:lnTo>
                    <a:pt x="2666" y="78"/>
                  </a:lnTo>
                  <a:lnTo>
                    <a:pt x="2707" y="24"/>
                  </a:lnTo>
                  <a:lnTo>
                    <a:pt x="2695" y="0"/>
                  </a:lnTo>
                  <a:lnTo>
                    <a:pt x="2642" y="12"/>
                  </a:lnTo>
                  <a:lnTo>
                    <a:pt x="2557" y="30"/>
                  </a:lnTo>
                  <a:lnTo>
                    <a:pt x="2515" y="54"/>
                  </a:lnTo>
                  <a:lnTo>
                    <a:pt x="2425" y="84"/>
                  </a:lnTo>
                  <a:lnTo>
                    <a:pt x="2324" y="66"/>
                  </a:lnTo>
                  <a:lnTo>
                    <a:pt x="2191" y="90"/>
                  </a:lnTo>
                  <a:lnTo>
                    <a:pt x="2101" y="90"/>
                  </a:lnTo>
                  <a:lnTo>
                    <a:pt x="2047" y="108"/>
                  </a:lnTo>
                  <a:lnTo>
                    <a:pt x="1855" y="228"/>
                  </a:lnTo>
                  <a:lnTo>
                    <a:pt x="1771" y="288"/>
                  </a:lnTo>
                  <a:lnTo>
                    <a:pt x="1591" y="337"/>
                  </a:lnTo>
                  <a:lnTo>
                    <a:pt x="1465" y="379"/>
                  </a:lnTo>
                  <a:lnTo>
                    <a:pt x="1459" y="379"/>
                  </a:lnTo>
                  <a:lnTo>
                    <a:pt x="1453" y="373"/>
                  </a:lnTo>
                  <a:lnTo>
                    <a:pt x="1417" y="361"/>
                  </a:lnTo>
                  <a:lnTo>
                    <a:pt x="1381" y="343"/>
                  </a:lnTo>
                  <a:lnTo>
                    <a:pt x="1363" y="331"/>
                  </a:lnTo>
                  <a:lnTo>
                    <a:pt x="1357" y="324"/>
                  </a:lnTo>
                  <a:lnTo>
                    <a:pt x="1344" y="312"/>
                  </a:lnTo>
                  <a:lnTo>
                    <a:pt x="1320" y="300"/>
                  </a:lnTo>
                  <a:lnTo>
                    <a:pt x="1290" y="288"/>
                  </a:lnTo>
                  <a:lnTo>
                    <a:pt x="1260" y="270"/>
                  </a:lnTo>
                  <a:lnTo>
                    <a:pt x="1230" y="252"/>
                  </a:lnTo>
                  <a:lnTo>
                    <a:pt x="1187" y="227"/>
                  </a:lnTo>
                  <a:lnTo>
                    <a:pt x="1119" y="227"/>
                  </a:lnTo>
                  <a:lnTo>
                    <a:pt x="1357" y="397"/>
                  </a:lnTo>
                  <a:lnTo>
                    <a:pt x="1320" y="438"/>
                  </a:lnTo>
                  <a:lnTo>
                    <a:pt x="1135" y="522"/>
                  </a:lnTo>
                  <a:lnTo>
                    <a:pt x="960" y="558"/>
                  </a:lnTo>
                  <a:lnTo>
                    <a:pt x="684" y="600"/>
                  </a:lnTo>
                  <a:lnTo>
                    <a:pt x="474" y="630"/>
                  </a:lnTo>
                  <a:lnTo>
                    <a:pt x="390" y="684"/>
                  </a:lnTo>
                  <a:lnTo>
                    <a:pt x="132" y="781"/>
                  </a:lnTo>
                  <a:lnTo>
                    <a:pt x="0" y="829"/>
                  </a:lnTo>
                  <a:lnTo>
                    <a:pt x="234" y="847"/>
                  </a:lnTo>
                  <a:lnTo>
                    <a:pt x="498" y="829"/>
                  </a:lnTo>
                  <a:lnTo>
                    <a:pt x="925" y="739"/>
                  </a:lnTo>
                  <a:lnTo>
                    <a:pt x="840" y="817"/>
                  </a:lnTo>
                  <a:lnTo>
                    <a:pt x="637" y="925"/>
                  </a:lnTo>
                  <a:lnTo>
                    <a:pt x="613" y="943"/>
                  </a:lnTo>
                  <a:lnTo>
                    <a:pt x="1405" y="943"/>
                  </a:lnTo>
                  <a:lnTo>
                    <a:pt x="1411" y="925"/>
                  </a:lnTo>
                  <a:lnTo>
                    <a:pt x="1447" y="943"/>
                  </a:lnTo>
                  <a:lnTo>
                    <a:pt x="2924" y="943"/>
                  </a:lnTo>
                  <a:lnTo>
                    <a:pt x="2888" y="859"/>
                  </a:lnTo>
                  <a:lnTo>
                    <a:pt x="2713" y="775"/>
                  </a:lnTo>
                  <a:lnTo>
                    <a:pt x="2582" y="708"/>
                  </a:lnTo>
                  <a:lnTo>
                    <a:pt x="2336" y="636"/>
                  </a:lnTo>
                  <a:lnTo>
                    <a:pt x="2299" y="606"/>
                  </a:lnTo>
                  <a:lnTo>
                    <a:pt x="2509" y="582"/>
                  </a:lnTo>
                  <a:lnTo>
                    <a:pt x="2606" y="588"/>
                  </a:lnTo>
                  <a:lnTo>
                    <a:pt x="2773" y="588"/>
                  </a:lnTo>
                  <a:lnTo>
                    <a:pt x="3001" y="582"/>
                  </a:lnTo>
                  <a:lnTo>
                    <a:pt x="3259" y="516"/>
                  </a:lnTo>
                  <a:lnTo>
                    <a:pt x="3452" y="438"/>
                  </a:lnTo>
                  <a:lnTo>
                    <a:pt x="3668" y="391"/>
                  </a:lnTo>
                  <a:lnTo>
                    <a:pt x="3668" y="312"/>
                  </a:lnTo>
                  <a:lnTo>
                    <a:pt x="3482" y="3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Freeform 6"/>
            <p:cNvSpPr>
              <a:spLocks/>
            </p:cNvSpPr>
            <p:nvPr/>
          </p:nvSpPr>
          <p:spPr bwMode="hidden">
            <a:xfrm>
              <a:off x="0" y="524"/>
              <a:ext cx="973" cy="1195"/>
            </a:xfrm>
            <a:custGeom>
              <a:avLst/>
              <a:gdLst>
                <a:gd name="T0" fmla="*/ 326 w 969"/>
                <a:gd name="T1" fmla="*/ 1195 h 1192"/>
                <a:gd name="T2" fmla="*/ 496 w 969"/>
                <a:gd name="T3" fmla="*/ 1201 h 1192"/>
                <a:gd name="T4" fmla="*/ 586 w 969"/>
                <a:gd name="T5" fmla="*/ 1159 h 1192"/>
                <a:gd name="T6" fmla="*/ 822 w 969"/>
                <a:gd name="T7" fmla="*/ 1094 h 1192"/>
                <a:gd name="T8" fmla="*/ 945 w 969"/>
                <a:gd name="T9" fmla="*/ 1064 h 1192"/>
                <a:gd name="T10" fmla="*/ 768 w 969"/>
                <a:gd name="T11" fmla="*/ 995 h 1192"/>
                <a:gd name="T12" fmla="*/ 562 w 969"/>
                <a:gd name="T13" fmla="*/ 959 h 1192"/>
                <a:gd name="T14" fmla="*/ 200 w 969"/>
                <a:gd name="T15" fmla="*/ 977 h 1192"/>
                <a:gd name="T16" fmla="*/ 302 w 969"/>
                <a:gd name="T17" fmla="*/ 899 h 1192"/>
                <a:gd name="T18" fmla="*/ 502 w 969"/>
                <a:gd name="T19" fmla="*/ 809 h 1192"/>
                <a:gd name="T20" fmla="*/ 703 w 969"/>
                <a:gd name="T21" fmla="*/ 677 h 1192"/>
                <a:gd name="T22" fmla="*/ 709 w 969"/>
                <a:gd name="T23" fmla="*/ 677 h 1192"/>
                <a:gd name="T24" fmla="*/ 721 w 969"/>
                <a:gd name="T25" fmla="*/ 671 h 1192"/>
                <a:gd name="T26" fmla="*/ 762 w 969"/>
                <a:gd name="T27" fmla="*/ 653 h 1192"/>
                <a:gd name="T28" fmla="*/ 786 w 969"/>
                <a:gd name="T29" fmla="*/ 647 h 1192"/>
                <a:gd name="T30" fmla="*/ 798 w 969"/>
                <a:gd name="T31" fmla="*/ 635 h 1192"/>
                <a:gd name="T32" fmla="*/ 804 w 969"/>
                <a:gd name="T33" fmla="*/ 623 h 1192"/>
                <a:gd name="T34" fmla="*/ 798 w 969"/>
                <a:gd name="T35" fmla="*/ 617 h 1192"/>
                <a:gd name="T36" fmla="*/ 792 w 969"/>
                <a:gd name="T37" fmla="*/ 605 h 1192"/>
                <a:gd name="T38" fmla="*/ 792 w 969"/>
                <a:gd name="T39" fmla="*/ 578 h 1192"/>
                <a:gd name="T40" fmla="*/ 804 w 969"/>
                <a:gd name="T41" fmla="*/ 548 h 1192"/>
                <a:gd name="T42" fmla="*/ 816 w 969"/>
                <a:gd name="T43" fmla="*/ 518 h 1192"/>
                <a:gd name="T44" fmla="*/ 834 w 969"/>
                <a:gd name="T45" fmla="*/ 488 h 1192"/>
                <a:gd name="T46" fmla="*/ 846 w 969"/>
                <a:gd name="T47" fmla="*/ 458 h 1192"/>
                <a:gd name="T48" fmla="*/ 853 w 969"/>
                <a:gd name="T49" fmla="*/ 440 h 1192"/>
                <a:gd name="T50" fmla="*/ 861 w 969"/>
                <a:gd name="T51" fmla="*/ 434 h 1192"/>
                <a:gd name="T52" fmla="*/ 861 w 969"/>
                <a:gd name="T53" fmla="*/ 350 h 1192"/>
                <a:gd name="T54" fmla="*/ 861 w 969"/>
                <a:gd name="T55" fmla="*/ 344 h 1192"/>
                <a:gd name="T56" fmla="*/ 867 w 969"/>
                <a:gd name="T57" fmla="*/ 338 h 1192"/>
                <a:gd name="T58" fmla="*/ 885 w 969"/>
                <a:gd name="T59" fmla="*/ 308 h 1192"/>
                <a:gd name="T60" fmla="*/ 897 w 969"/>
                <a:gd name="T61" fmla="*/ 272 h 1192"/>
                <a:gd name="T62" fmla="*/ 909 w 969"/>
                <a:gd name="T63" fmla="*/ 242 h 1192"/>
                <a:gd name="T64" fmla="*/ 915 w 969"/>
                <a:gd name="T65" fmla="*/ 230 h 1192"/>
                <a:gd name="T66" fmla="*/ 921 w 969"/>
                <a:gd name="T67" fmla="*/ 218 h 1192"/>
                <a:gd name="T68" fmla="*/ 939 w 969"/>
                <a:gd name="T69" fmla="*/ 173 h 1192"/>
                <a:gd name="T70" fmla="*/ 957 w 969"/>
                <a:gd name="T71" fmla="*/ 137 h 1192"/>
                <a:gd name="T72" fmla="*/ 963 w 969"/>
                <a:gd name="T73" fmla="*/ 125 h 1192"/>
                <a:gd name="T74" fmla="*/ 963 w 969"/>
                <a:gd name="T75" fmla="*/ 119 h 1192"/>
                <a:gd name="T76" fmla="*/ 981 w 969"/>
                <a:gd name="T77" fmla="*/ 0 h 1192"/>
                <a:gd name="T78" fmla="*/ 957 w 969"/>
                <a:gd name="T79" fmla="*/ 47 h 1192"/>
                <a:gd name="T80" fmla="*/ 792 w 969"/>
                <a:gd name="T81" fmla="*/ 113 h 1192"/>
                <a:gd name="T82" fmla="*/ 715 w 969"/>
                <a:gd name="T83" fmla="*/ 161 h 1192"/>
                <a:gd name="T84" fmla="*/ 466 w 969"/>
                <a:gd name="T85" fmla="*/ 236 h 1192"/>
                <a:gd name="T86" fmla="*/ 284 w 969"/>
                <a:gd name="T87" fmla="*/ 290 h 1192"/>
                <a:gd name="T88" fmla="*/ 176 w 969"/>
                <a:gd name="T89" fmla="*/ 296 h 1192"/>
                <a:gd name="T90" fmla="*/ 12 w 969"/>
                <a:gd name="T91" fmla="*/ 488 h 1192"/>
                <a:gd name="T92" fmla="*/ 0 w 969"/>
                <a:gd name="T93" fmla="*/ 512 h 1192"/>
                <a:gd name="T94" fmla="*/ 0 w 969"/>
                <a:gd name="T95" fmla="*/ 1195 h 1192"/>
                <a:gd name="T96" fmla="*/ 96 w 969"/>
                <a:gd name="T97" fmla="*/ 1189 h 1192"/>
                <a:gd name="T98" fmla="*/ 326 w 969"/>
                <a:gd name="T99" fmla="*/ 1195 h 1192"/>
                <a:gd name="T100" fmla="*/ 326 w 969"/>
                <a:gd name="T101" fmla="*/ 1195 h 119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969" h="1192">
                  <a:moveTo>
                    <a:pt x="323" y="1186"/>
                  </a:moveTo>
                  <a:lnTo>
                    <a:pt x="490" y="1192"/>
                  </a:lnTo>
                  <a:lnTo>
                    <a:pt x="580" y="1150"/>
                  </a:lnTo>
                  <a:lnTo>
                    <a:pt x="813" y="1085"/>
                  </a:lnTo>
                  <a:lnTo>
                    <a:pt x="933" y="1055"/>
                  </a:lnTo>
                  <a:lnTo>
                    <a:pt x="759" y="989"/>
                  </a:lnTo>
                  <a:lnTo>
                    <a:pt x="556" y="953"/>
                  </a:lnTo>
                  <a:lnTo>
                    <a:pt x="197" y="971"/>
                  </a:lnTo>
                  <a:lnTo>
                    <a:pt x="299" y="893"/>
                  </a:lnTo>
                  <a:lnTo>
                    <a:pt x="496" y="803"/>
                  </a:lnTo>
                  <a:lnTo>
                    <a:pt x="694" y="671"/>
                  </a:lnTo>
                  <a:lnTo>
                    <a:pt x="700" y="671"/>
                  </a:lnTo>
                  <a:lnTo>
                    <a:pt x="712" y="665"/>
                  </a:lnTo>
                  <a:lnTo>
                    <a:pt x="753" y="647"/>
                  </a:lnTo>
                  <a:lnTo>
                    <a:pt x="777" y="641"/>
                  </a:lnTo>
                  <a:lnTo>
                    <a:pt x="789" y="629"/>
                  </a:lnTo>
                  <a:lnTo>
                    <a:pt x="795" y="617"/>
                  </a:lnTo>
                  <a:lnTo>
                    <a:pt x="789" y="611"/>
                  </a:lnTo>
                  <a:lnTo>
                    <a:pt x="783" y="599"/>
                  </a:lnTo>
                  <a:lnTo>
                    <a:pt x="783" y="575"/>
                  </a:lnTo>
                  <a:lnTo>
                    <a:pt x="795" y="545"/>
                  </a:lnTo>
                  <a:lnTo>
                    <a:pt x="807" y="515"/>
                  </a:lnTo>
                  <a:lnTo>
                    <a:pt x="825" y="485"/>
                  </a:lnTo>
                  <a:lnTo>
                    <a:pt x="837" y="455"/>
                  </a:lnTo>
                  <a:lnTo>
                    <a:pt x="843" y="437"/>
                  </a:lnTo>
                  <a:lnTo>
                    <a:pt x="849" y="431"/>
                  </a:lnTo>
                  <a:lnTo>
                    <a:pt x="849" y="347"/>
                  </a:lnTo>
                  <a:lnTo>
                    <a:pt x="849" y="341"/>
                  </a:lnTo>
                  <a:lnTo>
                    <a:pt x="855" y="335"/>
                  </a:lnTo>
                  <a:lnTo>
                    <a:pt x="873" y="305"/>
                  </a:lnTo>
                  <a:lnTo>
                    <a:pt x="885" y="269"/>
                  </a:lnTo>
                  <a:lnTo>
                    <a:pt x="897" y="239"/>
                  </a:lnTo>
                  <a:lnTo>
                    <a:pt x="903" y="227"/>
                  </a:lnTo>
                  <a:lnTo>
                    <a:pt x="909" y="215"/>
                  </a:lnTo>
                  <a:lnTo>
                    <a:pt x="927" y="173"/>
                  </a:lnTo>
                  <a:lnTo>
                    <a:pt x="945" y="137"/>
                  </a:lnTo>
                  <a:lnTo>
                    <a:pt x="951" y="125"/>
                  </a:lnTo>
                  <a:lnTo>
                    <a:pt x="951" y="119"/>
                  </a:lnTo>
                  <a:lnTo>
                    <a:pt x="969" y="0"/>
                  </a:lnTo>
                  <a:lnTo>
                    <a:pt x="945" y="47"/>
                  </a:lnTo>
                  <a:lnTo>
                    <a:pt x="783" y="113"/>
                  </a:lnTo>
                  <a:lnTo>
                    <a:pt x="706" y="161"/>
                  </a:lnTo>
                  <a:lnTo>
                    <a:pt x="460" y="233"/>
                  </a:lnTo>
                  <a:lnTo>
                    <a:pt x="281" y="287"/>
                  </a:lnTo>
                  <a:lnTo>
                    <a:pt x="173" y="293"/>
                  </a:lnTo>
                  <a:lnTo>
                    <a:pt x="12" y="485"/>
                  </a:lnTo>
                  <a:lnTo>
                    <a:pt x="0" y="509"/>
                  </a:lnTo>
                  <a:lnTo>
                    <a:pt x="0" y="1186"/>
                  </a:lnTo>
                  <a:lnTo>
                    <a:pt x="96" y="1180"/>
                  </a:lnTo>
                  <a:lnTo>
                    <a:pt x="323" y="118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Freeform 7"/>
            <p:cNvSpPr>
              <a:spLocks/>
            </p:cNvSpPr>
            <p:nvPr/>
          </p:nvSpPr>
          <p:spPr bwMode="hidden">
            <a:xfrm>
              <a:off x="3188" y="1"/>
              <a:ext cx="2570" cy="2266"/>
            </a:xfrm>
            <a:custGeom>
              <a:avLst/>
              <a:gdLst>
                <a:gd name="T0" fmla="*/ 859 w 2570"/>
                <a:gd name="T1" fmla="*/ 612 h 2266"/>
                <a:gd name="T2" fmla="*/ 1087 w 2570"/>
                <a:gd name="T3" fmla="*/ 853 h 2266"/>
                <a:gd name="T4" fmla="*/ 961 w 2570"/>
                <a:gd name="T5" fmla="*/ 913 h 2266"/>
                <a:gd name="T6" fmla="*/ 786 w 2570"/>
                <a:gd name="T7" fmla="*/ 883 h 2266"/>
                <a:gd name="T8" fmla="*/ 450 w 2570"/>
                <a:gd name="T9" fmla="*/ 931 h 2266"/>
                <a:gd name="T10" fmla="*/ 150 w 2570"/>
                <a:gd name="T11" fmla="*/ 1075 h 2266"/>
                <a:gd name="T12" fmla="*/ 78 w 2570"/>
                <a:gd name="T13" fmla="*/ 1165 h 2266"/>
                <a:gd name="T14" fmla="*/ 361 w 2570"/>
                <a:gd name="T15" fmla="*/ 1256 h 2266"/>
                <a:gd name="T16" fmla="*/ 444 w 2570"/>
                <a:gd name="T17" fmla="*/ 1316 h 2266"/>
                <a:gd name="T18" fmla="*/ 697 w 2570"/>
                <a:gd name="T19" fmla="*/ 1400 h 2266"/>
                <a:gd name="T20" fmla="*/ 1026 w 2570"/>
                <a:gd name="T21" fmla="*/ 1346 h 2266"/>
                <a:gd name="T22" fmla="*/ 991 w 2570"/>
                <a:gd name="T23" fmla="*/ 1412 h 2266"/>
                <a:gd name="T24" fmla="*/ 804 w 2570"/>
                <a:gd name="T25" fmla="*/ 1574 h 2266"/>
                <a:gd name="T26" fmla="*/ 726 w 2570"/>
                <a:gd name="T27" fmla="*/ 1718 h 2266"/>
                <a:gd name="T28" fmla="*/ 768 w 2570"/>
                <a:gd name="T29" fmla="*/ 1742 h 2266"/>
                <a:gd name="T30" fmla="*/ 865 w 2570"/>
                <a:gd name="T31" fmla="*/ 1693 h 2266"/>
                <a:gd name="T32" fmla="*/ 991 w 2570"/>
                <a:gd name="T33" fmla="*/ 1699 h 2266"/>
                <a:gd name="T34" fmla="*/ 1135 w 2570"/>
                <a:gd name="T35" fmla="*/ 1627 h 2266"/>
                <a:gd name="T36" fmla="*/ 1183 w 2570"/>
                <a:gd name="T37" fmla="*/ 1669 h 2266"/>
                <a:gd name="T38" fmla="*/ 1399 w 2570"/>
                <a:gd name="T39" fmla="*/ 1436 h 2266"/>
                <a:gd name="T40" fmla="*/ 1615 w 2570"/>
                <a:gd name="T41" fmla="*/ 1334 h 2266"/>
                <a:gd name="T42" fmla="*/ 1645 w 2570"/>
                <a:gd name="T43" fmla="*/ 1370 h 2266"/>
                <a:gd name="T44" fmla="*/ 1681 w 2570"/>
                <a:gd name="T45" fmla="*/ 1430 h 2266"/>
                <a:gd name="T46" fmla="*/ 1699 w 2570"/>
                <a:gd name="T47" fmla="*/ 1466 h 2266"/>
                <a:gd name="T48" fmla="*/ 1747 w 2570"/>
                <a:gd name="T49" fmla="*/ 1550 h 2266"/>
                <a:gd name="T50" fmla="*/ 1772 w 2570"/>
                <a:gd name="T51" fmla="*/ 1586 h 2266"/>
                <a:gd name="T52" fmla="*/ 2124 w 2570"/>
                <a:gd name="T53" fmla="*/ 2248 h 2266"/>
                <a:gd name="T54" fmla="*/ 1693 w 2570"/>
                <a:gd name="T55" fmla="*/ 1322 h 2266"/>
                <a:gd name="T56" fmla="*/ 1861 w 2570"/>
                <a:gd name="T57" fmla="*/ 1165 h 2266"/>
                <a:gd name="T58" fmla="*/ 2173 w 2570"/>
                <a:gd name="T59" fmla="*/ 1099 h 2266"/>
                <a:gd name="T60" fmla="*/ 2390 w 2570"/>
                <a:gd name="T61" fmla="*/ 1009 h 2266"/>
                <a:gd name="T62" fmla="*/ 2570 w 2570"/>
                <a:gd name="T63" fmla="*/ 805 h 2266"/>
                <a:gd name="T64" fmla="*/ 2342 w 2570"/>
                <a:gd name="T65" fmla="*/ 781 h 2266"/>
                <a:gd name="T66" fmla="*/ 2114 w 2570"/>
                <a:gd name="T67" fmla="*/ 763 h 2266"/>
                <a:gd name="T68" fmla="*/ 2408 w 2570"/>
                <a:gd name="T69" fmla="*/ 433 h 2266"/>
                <a:gd name="T70" fmla="*/ 2426 w 2570"/>
                <a:gd name="T71" fmla="*/ 421 h 2266"/>
                <a:gd name="T72" fmla="*/ 2474 w 2570"/>
                <a:gd name="T73" fmla="*/ 379 h 2266"/>
                <a:gd name="T74" fmla="*/ 2492 w 2570"/>
                <a:gd name="T75" fmla="*/ 355 h 2266"/>
                <a:gd name="T76" fmla="*/ 2474 w 2570"/>
                <a:gd name="T77" fmla="*/ 337 h 2266"/>
                <a:gd name="T78" fmla="*/ 2474 w 2570"/>
                <a:gd name="T79" fmla="*/ 271 h 2266"/>
                <a:gd name="T80" fmla="*/ 2492 w 2570"/>
                <a:gd name="T81" fmla="*/ 192 h 2266"/>
                <a:gd name="T82" fmla="*/ 2504 w 2570"/>
                <a:gd name="T83" fmla="*/ 132 h 2266"/>
                <a:gd name="T84" fmla="*/ 2492 w 2570"/>
                <a:gd name="T85" fmla="*/ 36 h 2266"/>
                <a:gd name="T86" fmla="*/ 2492 w 2570"/>
                <a:gd name="T87" fmla="*/ 24 h 2266"/>
                <a:gd name="T88" fmla="*/ 2102 w 2570"/>
                <a:gd name="T89" fmla="*/ 0 h 2266"/>
                <a:gd name="T90" fmla="*/ 1909 w 2570"/>
                <a:gd name="T91" fmla="*/ 90 h 2266"/>
                <a:gd name="T92" fmla="*/ 1747 w 2570"/>
                <a:gd name="T93" fmla="*/ 535 h 2266"/>
                <a:gd name="T94" fmla="*/ 1711 w 2570"/>
                <a:gd name="T95" fmla="*/ 469 h 2266"/>
                <a:gd name="T96" fmla="*/ 1633 w 2570"/>
                <a:gd name="T97" fmla="*/ 144 h 2266"/>
                <a:gd name="T98" fmla="*/ 1579 w 2570"/>
                <a:gd name="T99" fmla="*/ 0 h 2266"/>
                <a:gd name="T100" fmla="*/ 738 w 2570"/>
                <a:gd name="T101" fmla="*/ 186 h 2266"/>
                <a:gd name="T102" fmla="*/ 756 w 2570"/>
                <a:gd name="T103" fmla="*/ 463 h 226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2570" h="2266">
                  <a:moveTo>
                    <a:pt x="756" y="463"/>
                  </a:moveTo>
                  <a:lnTo>
                    <a:pt x="859" y="612"/>
                  </a:lnTo>
                  <a:lnTo>
                    <a:pt x="937" y="720"/>
                  </a:lnTo>
                  <a:lnTo>
                    <a:pt x="1087" y="853"/>
                  </a:lnTo>
                  <a:lnTo>
                    <a:pt x="1105" y="907"/>
                  </a:lnTo>
                  <a:lnTo>
                    <a:pt x="961" y="913"/>
                  </a:lnTo>
                  <a:lnTo>
                    <a:pt x="895" y="901"/>
                  </a:lnTo>
                  <a:lnTo>
                    <a:pt x="786" y="883"/>
                  </a:lnTo>
                  <a:lnTo>
                    <a:pt x="637" y="859"/>
                  </a:lnTo>
                  <a:lnTo>
                    <a:pt x="450" y="931"/>
                  </a:lnTo>
                  <a:lnTo>
                    <a:pt x="306" y="1021"/>
                  </a:lnTo>
                  <a:lnTo>
                    <a:pt x="150" y="1075"/>
                  </a:lnTo>
                  <a:lnTo>
                    <a:pt x="0" y="1153"/>
                  </a:lnTo>
                  <a:lnTo>
                    <a:pt x="78" y="1165"/>
                  </a:lnTo>
                  <a:lnTo>
                    <a:pt x="264" y="1220"/>
                  </a:lnTo>
                  <a:lnTo>
                    <a:pt x="361" y="1256"/>
                  </a:lnTo>
                  <a:lnTo>
                    <a:pt x="367" y="1298"/>
                  </a:lnTo>
                  <a:lnTo>
                    <a:pt x="444" y="1316"/>
                  </a:lnTo>
                  <a:lnTo>
                    <a:pt x="558" y="1400"/>
                  </a:lnTo>
                  <a:lnTo>
                    <a:pt x="697" y="1400"/>
                  </a:lnTo>
                  <a:lnTo>
                    <a:pt x="895" y="1346"/>
                  </a:lnTo>
                  <a:lnTo>
                    <a:pt x="1026" y="1346"/>
                  </a:lnTo>
                  <a:lnTo>
                    <a:pt x="1147" y="1358"/>
                  </a:lnTo>
                  <a:lnTo>
                    <a:pt x="991" y="1412"/>
                  </a:lnTo>
                  <a:lnTo>
                    <a:pt x="804" y="1538"/>
                  </a:lnTo>
                  <a:lnTo>
                    <a:pt x="804" y="1574"/>
                  </a:lnTo>
                  <a:lnTo>
                    <a:pt x="762" y="1645"/>
                  </a:lnTo>
                  <a:lnTo>
                    <a:pt x="726" y="1718"/>
                  </a:lnTo>
                  <a:lnTo>
                    <a:pt x="732" y="1754"/>
                  </a:lnTo>
                  <a:lnTo>
                    <a:pt x="768" y="1742"/>
                  </a:lnTo>
                  <a:lnTo>
                    <a:pt x="829" y="1730"/>
                  </a:lnTo>
                  <a:lnTo>
                    <a:pt x="865" y="1693"/>
                  </a:lnTo>
                  <a:lnTo>
                    <a:pt x="925" y="1663"/>
                  </a:lnTo>
                  <a:lnTo>
                    <a:pt x="991" y="1699"/>
                  </a:lnTo>
                  <a:lnTo>
                    <a:pt x="1087" y="1675"/>
                  </a:lnTo>
                  <a:lnTo>
                    <a:pt x="1135" y="1627"/>
                  </a:lnTo>
                  <a:lnTo>
                    <a:pt x="1147" y="1687"/>
                  </a:lnTo>
                  <a:lnTo>
                    <a:pt x="1183" y="1669"/>
                  </a:lnTo>
                  <a:lnTo>
                    <a:pt x="1333" y="1514"/>
                  </a:lnTo>
                  <a:lnTo>
                    <a:pt x="1399" y="1436"/>
                  </a:lnTo>
                  <a:lnTo>
                    <a:pt x="1526" y="1382"/>
                  </a:lnTo>
                  <a:lnTo>
                    <a:pt x="1615" y="1334"/>
                  </a:lnTo>
                  <a:lnTo>
                    <a:pt x="1627" y="1346"/>
                  </a:lnTo>
                  <a:lnTo>
                    <a:pt x="1645" y="1370"/>
                  </a:lnTo>
                  <a:lnTo>
                    <a:pt x="1669" y="1400"/>
                  </a:lnTo>
                  <a:lnTo>
                    <a:pt x="1681" y="1430"/>
                  </a:lnTo>
                  <a:lnTo>
                    <a:pt x="1687" y="1448"/>
                  </a:lnTo>
                  <a:lnTo>
                    <a:pt x="1699" y="1466"/>
                  </a:lnTo>
                  <a:lnTo>
                    <a:pt x="1729" y="1520"/>
                  </a:lnTo>
                  <a:lnTo>
                    <a:pt x="1747" y="1550"/>
                  </a:lnTo>
                  <a:lnTo>
                    <a:pt x="1766" y="1574"/>
                  </a:lnTo>
                  <a:lnTo>
                    <a:pt x="1772" y="1586"/>
                  </a:lnTo>
                  <a:lnTo>
                    <a:pt x="1778" y="1592"/>
                  </a:lnTo>
                  <a:lnTo>
                    <a:pt x="2124" y="2248"/>
                  </a:lnTo>
                  <a:lnTo>
                    <a:pt x="2215" y="2266"/>
                  </a:lnTo>
                  <a:lnTo>
                    <a:pt x="1693" y="1322"/>
                  </a:lnTo>
                  <a:lnTo>
                    <a:pt x="1723" y="1262"/>
                  </a:lnTo>
                  <a:lnTo>
                    <a:pt x="1861" y="1165"/>
                  </a:lnTo>
                  <a:lnTo>
                    <a:pt x="1988" y="1129"/>
                  </a:lnTo>
                  <a:lnTo>
                    <a:pt x="2173" y="1099"/>
                  </a:lnTo>
                  <a:lnTo>
                    <a:pt x="2318" y="1075"/>
                  </a:lnTo>
                  <a:lnTo>
                    <a:pt x="2390" y="1009"/>
                  </a:lnTo>
                  <a:lnTo>
                    <a:pt x="2570" y="895"/>
                  </a:lnTo>
                  <a:lnTo>
                    <a:pt x="2570" y="805"/>
                  </a:lnTo>
                  <a:lnTo>
                    <a:pt x="2516" y="787"/>
                  </a:lnTo>
                  <a:lnTo>
                    <a:pt x="2342" y="781"/>
                  </a:lnTo>
                  <a:lnTo>
                    <a:pt x="2042" y="871"/>
                  </a:lnTo>
                  <a:lnTo>
                    <a:pt x="2114" y="763"/>
                  </a:lnTo>
                  <a:lnTo>
                    <a:pt x="2264" y="624"/>
                  </a:lnTo>
                  <a:lnTo>
                    <a:pt x="2408" y="433"/>
                  </a:lnTo>
                  <a:lnTo>
                    <a:pt x="2414" y="433"/>
                  </a:lnTo>
                  <a:lnTo>
                    <a:pt x="2426" y="421"/>
                  </a:lnTo>
                  <a:lnTo>
                    <a:pt x="2456" y="397"/>
                  </a:lnTo>
                  <a:lnTo>
                    <a:pt x="2474" y="379"/>
                  </a:lnTo>
                  <a:lnTo>
                    <a:pt x="2486" y="367"/>
                  </a:lnTo>
                  <a:lnTo>
                    <a:pt x="2492" y="355"/>
                  </a:lnTo>
                  <a:lnTo>
                    <a:pt x="2486" y="349"/>
                  </a:lnTo>
                  <a:lnTo>
                    <a:pt x="2474" y="337"/>
                  </a:lnTo>
                  <a:lnTo>
                    <a:pt x="2474" y="307"/>
                  </a:lnTo>
                  <a:lnTo>
                    <a:pt x="2474" y="271"/>
                  </a:lnTo>
                  <a:lnTo>
                    <a:pt x="2480" y="228"/>
                  </a:lnTo>
                  <a:lnTo>
                    <a:pt x="2492" y="192"/>
                  </a:lnTo>
                  <a:lnTo>
                    <a:pt x="2498" y="156"/>
                  </a:lnTo>
                  <a:lnTo>
                    <a:pt x="2504" y="132"/>
                  </a:lnTo>
                  <a:lnTo>
                    <a:pt x="2504" y="126"/>
                  </a:lnTo>
                  <a:lnTo>
                    <a:pt x="2492" y="36"/>
                  </a:lnTo>
                  <a:lnTo>
                    <a:pt x="2492" y="24"/>
                  </a:lnTo>
                  <a:lnTo>
                    <a:pt x="2498" y="0"/>
                  </a:lnTo>
                  <a:lnTo>
                    <a:pt x="2102" y="0"/>
                  </a:lnTo>
                  <a:lnTo>
                    <a:pt x="2006" y="60"/>
                  </a:lnTo>
                  <a:lnTo>
                    <a:pt x="1909" y="90"/>
                  </a:lnTo>
                  <a:lnTo>
                    <a:pt x="1808" y="337"/>
                  </a:lnTo>
                  <a:lnTo>
                    <a:pt x="1747" y="535"/>
                  </a:lnTo>
                  <a:lnTo>
                    <a:pt x="1687" y="588"/>
                  </a:lnTo>
                  <a:lnTo>
                    <a:pt x="1711" y="469"/>
                  </a:lnTo>
                  <a:lnTo>
                    <a:pt x="1687" y="343"/>
                  </a:lnTo>
                  <a:lnTo>
                    <a:pt x="1633" y="144"/>
                  </a:lnTo>
                  <a:lnTo>
                    <a:pt x="1585" y="12"/>
                  </a:lnTo>
                  <a:lnTo>
                    <a:pt x="1579" y="0"/>
                  </a:lnTo>
                  <a:lnTo>
                    <a:pt x="786" y="0"/>
                  </a:lnTo>
                  <a:lnTo>
                    <a:pt x="738" y="186"/>
                  </a:lnTo>
                  <a:lnTo>
                    <a:pt x="756" y="463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Freeform 8"/>
            <p:cNvSpPr>
              <a:spLocks/>
            </p:cNvSpPr>
            <p:nvPr/>
          </p:nvSpPr>
          <p:spPr bwMode="hidden">
            <a:xfrm>
              <a:off x="3525" y="1"/>
              <a:ext cx="2185" cy="1508"/>
            </a:xfrm>
            <a:custGeom>
              <a:avLst/>
              <a:gdLst>
                <a:gd name="T0" fmla="*/ 1046 w 2176"/>
                <a:gd name="T1" fmla="*/ 773 h 1505"/>
                <a:gd name="T2" fmla="*/ 1205 w 2176"/>
                <a:gd name="T3" fmla="*/ 1241 h 1505"/>
                <a:gd name="T4" fmla="*/ 968 w 2176"/>
                <a:gd name="T5" fmla="*/ 1199 h 1505"/>
                <a:gd name="T6" fmla="*/ 732 w 2176"/>
                <a:gd name="T7" fmla="*/ 1133 h 1505"/>
                <a:gd name="T8" fmla="*/ 448 w 2176"/>
                <a:gd name="T9" fmla="*/ 1115 h 1505"/>
                <a:gd name="T10" fmla="*/ 0 w 2176"/>
                <a:gd name="T11" fmla="*/ 1085 h 1505"/>
                <a:gd name="T12" fmla="*/ 30 w 2176"/>
                <a:gd name="T13" fmla="*/ 1121 h 1505"/>
                <a:gd name="T14" fmla="*/ 502 w 2176"/>
                <a:gd name="T15" fmla="*/ 1139 h 1505"/>
                <a:gd name="T16" fmla="*/ 786 w 2176"/>
                <a:gd name="T17" fmla="*/ 1193 h 1505"/>
                <a:gd name="T18" fmla="*/ 1145 w 2176"/>
                <a:gd name="T19" fmla="*/ 1310 h 1505"/>
                <a:gd name="T20" fmla="*/ 1082 w 2176"/>
                <a:gd name="T21" fmla="*/ 1328 h 1505"/>
                <a:gd name="T22" fmla="*/ 720 w 2176"/>
                <a:gd name="T23" fmla="*/ 1514 h 1505"/>
                <a:gd name="T24" fmla="*/ 774 w 2176"/>
                <a:gd name="T25" fmla="*/ 1490 h 1505"/>
                <a:gd name="T26" fmla="*/ 873 w 2176"/>
                <a:gd name="T27" fmla="*/ 1448 h 1505"/>
                <a:gd name="T28" fmla="*/ 1034 w 2176"/>
                <a:gd name="T29" fmla="*/ 1364 h 1505"/>
                <a:gd name="T30" fmla="*/ 1229 w 2176"/>
                <a:gd name="T31" fmla="*/ 1304 h 1505"/>
                <a:gd name="T32" fmla="*/ 1282 w 2176"/>
                <a:gd name="T33" fmla="*/ 1229 h 1505"/>
                <a:gd name="T34" fmla="*/ 1653 w 2176"/>
                <a:gd name="T35" fmla="*/ 1049 h 1505"/>
                <a:gd name="T36" fmla="*/ 1955 w 2176"/>
                <a:gd name="T37" fmla="*/ 959 h 1505"/>
                <a:gd name="T38" fmla="*/ 2203 w 2176"/>
                <a:gd name="T39" fmla="*/ 827 h 1505"/>
                <a:gd name="T40" fmla="*/ 1985 w 2176"/>
                <a:gd name="T41" fmla="*/ 917 h 1505"/>
                <a:gd name="T42" fmla="*/ 1677 w 2176"/>
                <a:gd name="T43" fmla="*/ 995 h 1505"/>
                <a:gd name="T44" fmla="*/ 1357 w 2176"/>
                <a:gd name="T45" fmla="*/ 1157 h 1505"/>
                <a:gd name="T46" fmla="*/ 1519 w 2176"/>
                <a:gd name="T47" fmla="*/ 911 h 1505"/>
                <a:gd name="T48" fmla="*/ 1641 w 2176"/>
                <a:gd name="T49" fmla="*/ 548 h 1505"/>
                <a:gd name="T50" fmla="*/ 1761 w 2176"/>
                <a:gd name="T51" fmla="*/ 375 h 1505"/>
                <a:gd name="T52" fmla="*/ 2003 w 2176"/>
                <a:gd name="T53" fmla="*/ 60 h 1505"/>
                <a:gd name="T54" fmla="*/ 2027 w 2176"/>
                <a:gd name="T55" fmla="*/ 0 h 1505"/>
                <a:gd name="T56" fmla="*/ 1997 w 2176"/>
                <a:gd name="T57" fmla="*/ 0 h 1505"/>
                <a:gd name="T58" fmla="*/ 1617 w 2176"/>
                <a:gd name="T59" fmla="*/ 483 h 1505"/>
                <a:gd name="T60" fmla="*/ 1495 w 2176"/>
                <a:gd name="T61" fmla="*/ 893 h 1505"/>
                <a:gd name="T62" fmla="*/ 1270 w 2176"/>
                <a:gd name="T63" fmla="*/ 1181 h 1505"/>
                <a:gd name="T64" fmla="*/ 1145 w 2176"/>
                <a:gd name="T65" fmla="*/ 911 h 1505"/>
                <a:gd name="T66" fmla="*/ 1022 w 2176"/>
                <a:gd name="T67" fmla="*/ 543 h 1505"/>
                <a:gd name="T68" fmla="*/ 897 w 2176"/>
                <a:gd name="T69" fmla="*/ 222 h 1505"/>
                <a:gd name="T70" fmla="*/ 798 w 2176"/>
                <a:gd name="T71" fmla="*/ 0 h 1505"/>
                <a:gd name="T72" fmla="*/ 762 w 2176"/>
                <a:gd name="T73" fmla="*/ 0 h 1505"/>
                <a:gd name="T74" fmla="*/ 915 w 2176"/>
                <a:gd name="T75" fmla="*/ 357 h 1505"/>
                <a:gd name="T76" fmla="*/ 1046 w 2176"/>
                <a:gd name="T77" fmla="*/ 773 h 1505"/>
                <a:gd name="T78" fmla="*/ 1046 w 2176"/>
                <a:gd name="T79" fmla="*/ 773 h 150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2176" h="1505">
                  <a:moveTo>
                    <a:pt x="1034" y="767"/>
                  </a:moveTo>
                  <a:lnTo>
                    <a:pt x="1190" y="1235"/>
                  </a:lnTo>
                  <a:lnTo>
                    <a:pt x="956" y="1193"/>
                  </a:lnTo>
                  <a:lnTo>
                    <a:pt x="723" y="1127"/>
                  </a:lnTo>
                  <a:lnTo>
                    <a:pt x="442" y="1109"/>
                  </a:lnTo>
                  <a:lnTo>
                    <a:pt x="0" y="1079"/>
                  </a:lnTo>
                  <a:lnTo>
                    <a:pt x="30" y="1115"/>
                  </a:lnTo>
                  <a:lnTo>
                    <a:pt x="496" y="1133"/>
                  </a:lnTo>
                  <a:lnTo>
                    <a:pt x="777" y="1187"/>
                  </a:lnTo>
                  <a:lnTo>
                    <a:pt x="1130" y="1301"/>
                  </a:lnTo>
                  <a:lnTo>
                    <a:pt x="1070" y="1319"/>
                  </a:lnTo>
                  <a:lnTo>
                    <a:pt x="711" y="1505"/>
                  </a:lnTo>
                  <a:lnTo>
                    <a:pt x="765" y="1481"/>
                  </a:lnTo>
                  <a:lnTo>
                    <a:pt x="861" y="1439"/>
                  </a:lnTo>
                  <a:lnTo>
                    <a:pt x="1022" y="1355"/>
                  </a:lnTo>
                  <a:lnTo>
                    <a:pt x="1214" y="1295"/>
                  </a:lnTo>
                  <a:lnTo>
                    <a:pt x="1267" y="1223"/>
                  </a:lnTo>
                  <a:lnTo>
                    <a:pt x="1632" y="1043"/>
                  </a:lnTo>
                  <a:lnTo>
                    <a:pt x="1931" y="953"/>
                  </a:lnTo>
                  <a:lnTo>
                    <a:pt x="2176" y="821"/>
                  </a:lnTo>
                  <a:lnTo>
                    <a:pt x="1961" y="911"/>
                  </a:lnTo>
                  <a:lnTo>
                    <a:pt x="1656" y="989"/>
                  </a:lnTo>
                  <a:lnTo>
                    <a:pt x="1339" y="1151"/>
                  </a:lnTo>
                  <a:lnTo>
                    <a:pt x="1501" y="905"/>
                  </a:lnTo>
                  <a:lnTo>
                    <a:pt x="1620" y="545"/>
                  </a:lnTo>
                  <a:lnTo>
                    <a:pt x="1740" y="372"/>
                  </a:lnTo>
                  <a:lnTo>
                    <a:pt x="1979" y="60"/>
                  </a:lnTo>
                  <a:lnTo>
                    <a:pt x="2003" y="0"/>
                  </a:lnTo>
                  <a:lnTo>
                    <a:pt x="1973" y="0"/>
                  </a:lnTo>
                  <a:lnTo>
                    <a:pt x="1596" y="480"/>
                  </a:lnTo>
                  <a:lnTo>
                    <a:pt x="1477" y="887"/>
                  </a:lnTo>
                  <a:lnTo>
                    <a:pt x="1255" y="1175"/>
                  </a:lnTo>
                  <a:lnTo>
                    <a:pt x="1130" y="905"/>
                  </a:lnTo>
                  <a:lnTo>
                    <a:pt x="1010" y="540"/>
                  </a:lnTo>
                  <a:lnTo>
                    <a:pt x="885" y="222"/>
                  </a:lnTo>
                  <a:lnTo>
                    <a:pt x="789" y="0"/>
                  </a:lnTo>
                  <a:lnTo>
                    <a:pt x="753" y="0"/>
                  </a:lnTo>
                  <a:lnTo>
                    <a:pt x="903" y="354"/>
                  </a:lnTo>
                  <a:lnTo>
                    <a:pt x="1034" y="767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Freeform 9"/>
            <p:cNvSpPr>
              <a:spLocks/>
            </p:cNvSpPr>
            <p:nvPr/>
          </p:nvSpPr>
          <p:spPr bwMode="hidden">
            <a:xfrm>
              <a:off x="0" y="649"/>
              <a:ext cx="816" cy="806"/>
            </a:xfrm>
            <a:custGeom>
              <a:avLst/>
              <a:gdLst>
                <a:gd name="T0" fmla="*/ 164 w 813"/>
                <a:gd name="T1" fmla="*/ 567 h 804"/>
                <a:gd name="T2" fmla="*/ 332 w 813"/>
                <a:gd name="T3" fmla="*/ 441 h 804"/>
                <a:gd name="T4" fmla="*/ 652 w 813"/>
                <a:gd name="T5" fmla="*/ 219 h 804"/>
                <a:gd name="T6" fmla="*/ 822 w 813"/>
                <a:gd name="T7" fmla="*/ 0 h 804"/>
                <a:gd name="T8" fmla="*/ 684 w 813"/>
                <a:gd name="T9" fmla="*/ 150 h 804"/>
                <a:gd name="T10" fmla="*/ 147 w 813"/>
                <a:gd name="T11" fmla="*/ 507 h 804"/>
                <a:gd name="T12" fmla="*/ 0 w 813"/>
                <a:gd name="T13" fmla="*/ 738 h 804"/>
                <a:gd name="T14" fmla="*/ 0 w 813"/>
                <a:gd name="T15" fmla="*/ 810 h 804"/>
                <a:gd name="T16" fmla="*/ 164 w 813"/>
                <a:gd name="T17" fmla="*/ 567 h 804"/>
                <a:gd name="T18" fmla="*/ 164 w 813"/>
                <a:gd name="T19" fmla="*/ 567 h 8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13" h="804">
                  <a:moveTo>
                    <a:pt x="161" y="564"/>
                  </a:moveTo>
                  <a:lnTo>
                    <a:pt x="329" y="438"/>
                  </a:lnTo>
                  <a:lnTo>
                    <a:pt x="646" y="216"/>
                  </a:lnTo>
                  <a:lnTo>
                    <a:pt x="813" y="0"/>
                  </a:lnTo>
                  <a:lnTo>
                    <a:pt x="676" y="150"/>
                  </a:lnTo>
                  <a:lnTo>
                    <a:pt x="144" y="504"/>
                  </a:lnTo>
                  <a:lnTo>
                    <a:pt x="0" y="732"/>
                  </a:lnTo>
                  <a:lnTo>
                    <a:pt x="0" y="804"/>
                  </a:lnTo>
                  <a:lnTo>
                    <a:pt x="161" y="564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5" name="Freeform 10"/>
            <p:cNvSpPr>
              <a:spLocks/>
            </p:cNvSpPr>
            <p:nvPr/>
          </p:nvSpPr>
          <p:spPr bwMode="hidden">
            <a:xfrm>
              <a:off x="0" y="1545"/>
              <a:ext cx="762" cy="107"/>
            </a:xfrm>
            <a:custGeom>
              <a:avLst/>
              <a:gdLst>
                <a:gd name="T0" fmla="*/ 466 w 759"/>
                <a:gd name="T1" fmla="*/ 66 h 107"/>
                <a:gd name="T2" fmla="*/ 768 w 759"/>
                <a:gd name="T3" fmla="*/ 0 h 107"/>
                <a:gd name="T4" fmla="*/ 502 w 759"/>
                <a:gd name="T5" fmla="*/ 36 h 107"/>
                <a:gd name="T6" fmla="*/ 141 w 759"/>
                <a:gd name="T7" fmla="*/ 48 h 107"/>
                <a:gd name="T8" fmla="*/ 0 w 759"/>
                <a:gd name="T9" fmla="*/ 78 h 107"/>
                <a:gd name="T10" fmla="*/ 0 w 759"/>
                <a:gd name="T11" fmla="*/ 107 h 107"/>
                <a:gd name="T12" fmla="*/ 96 w 759"/>
                <a:gd name="T13" fmla="*/ 89 h 107"/>
                <a:gd name="T14" fmla="*/ 466 w 759"/>
                <a:gd name="T15" fmla="*/ 66 h 107"/>
                <a:gd name="T16" fmla="*/ 466 w 759"/>
                <a:gd name="T17" fmla="*/ 66 h 10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59" h="107">
                  <a:moveTo>
                    <a:pt x="460" y="66"/>
                  </a:moveTo>
                  <a:lnTo>
                    <a:pt x="759" y="0"/>
                  </a:lnTo>
                  <a:lnTo>
                    <a:pt x="496" y="36"/>
                  </a:lnTo>
                  <a:lnTo>
                    <a:pt x="138" y="48"/>
                  </a:lnTo>
                  <a:lnTo>
                    <a:pt x="0" y="78"/>
                  </a:lnTo>
                  <a:lnTo>
                    <a:pt x="0" y="107"/>
                  </a:lnTo>
                  <a:lnTo>
                    <a:pt x="96" y="89"/>
                  </a:lnTo>
                  <a:lnTo>
                    <a:pt x="460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Freeform 11"/>
            <p:cNvSpPr>
              <a:spLocks/>
            </p:cNvSpPr>
            <p:nvPr/>
          </p:nvSpPr>
          <p:spPr bwMode="hidden">
            <a:xfrm>
              <a:off x="2314" y="3431"/>
              <a:ext cx="3182" cy="745"/>
            </a:xfrm>
            <a:custGeom>
              <a:avLst/>
              <a:gdLst>
                <a:gd name="T0" fmla="*/ 1405 w 3169"/>
                <a:gd name="T1" fmla="*/ 242 h 743"/>
                <a:gd name="T2" fmla="*/ 1755 w 3169"/>
                <a:gd name="T3" fmla="*/ 236 h 743"/>
                <a:gd name="T4" fmla="*/ 2114 w 3169"/>
                <a:gd name="T5" fmla="*/ 254 h 743"/>
                <a:gd name="T6" fmla="*/ 2535 w 3169"/>
                <a:gd name="T7" fmla="*/ 236 h 743"/>
                <a:gd name="T8" fmla="*/ 3208 w 3169"/>
                <a:gd name="T9" fmla="*/ 207 h 743"/>
                <a:gd name="T10" fmla="*/ 3154 w 3169"/>
                <a:gd name="T11" fmla="*/ 189 h 743"/>
                <a:gd name="T12" fmla="*/ 2452 w 3169"/>
                <a:gd name="T13" fmla="*/ 224 h 743"/>
                <a:gd name="T14" fmla="*/ 2027 w 3169"/>
                <a:gd name="T15" fmla="*/ 224 h 743"/>
                <a:gd name="T16" fmla="*/ 1477 w 3169"/>
                <a:gd name="T17" fmla="*/ 189 h 743"/>
                <a:gd name="T18" fmla="*/ 1561 w 3169"/>
                <a:gd name="T19" fmla="*/ 168 h 743"/>
                <a:gd name="T20" fmla="*/ 2063 w 3169"/>
                <a:gd name="T21" fmla="*/ 0 h 743"/>
                <a:gd name="T22" fmla="*/ 1985 w 3169"/>
                <a:gd name="T23" fmla="*/ 24 h 743"/>
                <a:gd name="T24" fmla="*/ 1860 w 3169"/>
                <a:gd name="T25" fmla="*/ 66 h 743"/>
                <a:gd name="T26" fmla="*/ 1623 w 3169"/>
                <a:gd name="T27" fmla="*/ 138 h 743"/>
                <a:gd name="T28" fmla="*/ 1356 w 3169"/>
                <a:gd name="T29" fmla="*/ 201 h 743"/>
                <a:gd name="T30" fmla="*/ 1283 w 3169"/>
                <a:gd name="T31" fmla="*/ 254 h 743"/>
                <a:gd name="T32" fmla="*/ 774 w 3169"/>
                <a:gd name="T33" fmla="*/ 416 h 743"/>
                <a:gd name="T34" fmla="*/ 338 w 3169"/>
                <a:gd name="T35" fmla="*/ 506 h 743"/>
                <a:gd name="T36" fmla="*/ 0 w 3169"/>
                <a:gd name="T37" fmla="*/ 623 h 743"/>
                <a:gd name="T38" fmla="*/ 302 w 3169"/>
                <a:gd name="T39" fmla="*/ 542 h 743"/>
                <a:gd name="T40" fmla="*/ 744 w 3169"/>
                <a:gd name="T41" fmla="*/ 452 h 743"/>
                <a:gd name="T42" fmla="*/ 1193 w 3169"/>
                <a:gd name="T43" fmla="*/ 314 h 743"/>
                <a:gd name="T44" fmla="*/ 993 w 3169"/>
                <a:gd name="T45" fmla="*/ 494 h 743"/>
                <a:gd name="T46" fmla="*/ 879 w 3169"/>
                <a:gd name="T47" fmla="*/ 749 h 743"/>
                <a:gd name="T48" fmla="*/ 873 w 3169"/>
                <a:gd name="T49" fmla="*/ 749 h 743"/>
                <a:gd name="T50" fmla="*/ 945 w 3169"/>
                <a:gd name="T51" fmla="*/ 749 h 743"/>
                <a:gd name="T52" fmla="*/ 1034 w 3169"/>
                <a:gd name="T53" fmla="*/ 500 h 743"/>
                <a:gd name="T54" fmla="*/ 1312 w 3169"/>
                <a:gd name="T55" fmla="*/ 284 h 743"/>
                <a:gd name="T56" fmla="*/ 1549 w 3169"/>
                <a:gd name="T57" fmla="*/ 452 h 743"/>
                <a:gd name="T58" fmla="*/ 1791 w 3169"/>
                <a:gd name="T59" fmla="*/ 683 h 743"/>
                <a:gd name="T60" fmla="*/ 1878 w 3169"/>
                <a:gd name="T61" fmla="*/ 749 h 743"/>
                <a:gd name="T62" fmla="*/ 1943 w 3169"/>
                <a:gd name="T63" fmla="*/ 749 h 743"/>
                <a:gd name="T64" fmla="*/ 1713 w 3169"/>
                <a:gd name="T65" fmla="*/ 530 h 743"/>
                <a:gd name="T66" fmla="*/ 1405 w 3169"/>
                <a:gd name="T67" fmla="*/ 242 h 743"/>
                <a:gd name="T68" fmla="*/ 1405 w 3169"/>
                <a:gd name="T69" fmla="*/ 242 h 74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169" h="743">
                  <a:moveTo>
                    <a:pt x="1387" y="239"/>
                  </a:moveTo>
                  <a:lnTo>
                    <a:pt x="1734" y="233"/>
                  </a:lnTo>
                  <a:lnTo>
                    <a:pt x="2087" y="251"/>
                  </a:lnTo>
                  <a:lnTo>
                    <a:pt x="2505" y="233"/>
                  </a:lnTo>
                  <a:lnTo>
                    <a:pt x="3169" y="204"/>
                  </a:lnTo>
                  <a:lnTo>
                    <a:pt x="3115" y="186"/>
                  </a:lnTo>
                  <a:lnTo>
                    <a:pt x="2422" y="221"/>
                  </a:lnTo>
                  <a:lnTo>
                    <a:pt x="2003" y="221"/>
                  </a:lnTo>
                  <a:lnTo>
                    <a:pt x="1459" y="186"/>
                  </a:lnTo>
                  <a:lnTo>
                    <a:pt x="1543" y="168"/>
                  </a:lnTo>
                  <a:lnTo>
                    <a:pt x="2039" y="0"/>
                  </a:lnTo>
                  <a:lnTo>
                    <a:pt x="1961" y="24"/>
                  </a:lnTo>
                  <a:lnTo>
                    <a:pt x="1836" y="66"/>
                  </a:lnTo>
                  <a:lnTo>
                    <a:pt x="1602" y="138"/>
                  </a:lnTo>
                  <a:lnTo>
                    <a:pt x="1339" y="198"/>
                  </a:lnTo>
                  <a:lnTo>
                    <a:pt x="1268" y="251"/>
                  </a:lnTo>
                  <a:lnTo>
                    <a:pt x="765" y="413"/>
                  </a:lnTo>
                  <a:lnTo>
                    <a:pt x="335" y="503"/>
                  </a:lnTo>
                  <a:lnTo>
                    <a:pt x="0" y="617"/>
                  </a:lnTo>
                  <a:lnTo>
                    <a:pt x="299" y="539"/>
                  </a:lnTo>
                  <a:lnTo>
                    <a:pt x="735" y="449"/>
                  </a:lnTo>
                  <a:lnTo>
                    <a:pt x="1178" y="311"/>
                  </a:lnTo>
                  <a:lnTo>
                    <a:pt x="981" y="491"/>
                  </a:lnTo>
                  <a:lnTo>
                    <a:pt x="867" y="743"/>
                  </a:lnTo>
                  <a:lnTo>
                    <a:pt x="861" y="743"/>
                  </a:lnTo>
                  <a:lnTo>
                    <a:pt x="933" y="743"/>
                  </a:lnTo>
                  <a:lnTo>
                    <a:pt x="1022" y="497"/>
                  </a:lnTo>
                  <a:lnTo>
                    <a:pt x="1297" y="281"/>
                  </a:lnTo>
                  <a:lnTo>
                    <a:pt x="1531" y="449"/>
                  </a:lnTo>
                  <a:lnTo>
                    <a:pt x="1770" y="677"/>
                  </a:lnTo>
                  <a:lnTo>
                    <a:pt x="1854" y="743"/>
                  </a:lnTo>
                  <a:lnTo>
                    <a:pt x="1919" y="743"/>
                  </a:lnTo>
                  <a:lnTo>
                    <a:pt x="1692" y="527"/>
                  </a:lnTo>
                  <a:lnTo>
                    <a:pt x="1387" y="239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Rectangle 12"/>
            <p:cNvSpPr>
              <a:spLocks noChangeArrowheads="1"/>
            </p:cNvSpPr>
            <p:nvPr/>
          </p:nvSpPr>
          <p:spPr bwMode="hidden">
            <a:xfrm>
              <a:off x="192" y="127"/>
              <a:ext cx="1" cy="1"/>
            </a:xfrm>
            <a:prstGeom prst="rect">
              <a:avLst/>
            </a:prstGeom>
            <a:solidFill>
              <a:srgbClr val="9A1E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vi-VN" smtClean="0"/>
            </a:p>
          </p:txBody>
        </p:sp>
        <p:sp>
          <p:nvSpPr>
            <p:cNvPr id="5138" name="Rectangle 13"/>
            <p:cNvSpPr>
              <a:spLocks noChangeArrowheads="1"/>
            </p:cNvSpPr>
            <p:nvPr/>
          </p:nvSpPr>
          <p:spPr bwMode="hidden">
            <a:xfrm>
              <a:off x="204" y="131"/>
              <a:ext cx="1" cy="1"/>
            </a:xfrm>
            <a:prstGeom prst="rect">
              <a:avLst/>
            </a:prstGeom>
            <a:solidFill>
              <a:srgbClr val="9A1E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vi-VN" smtClean="0"/>
            </a:p>
          </p:txBody>
        </p:sp>
        <p:sp>
          <p:nvSpPr>
            <p:cNvPr id="81934" name="Freeform 14"/>
            <p:cNvSpPr>
              <a:spLocks/>
            </p:cNvSpPr>
            <p:nvPr/>
          </p:nvSpPr>
          <p:spPr bwMode="hidden">
            <a:xfrm>
              <a:off x="0" y="4032"/>
              <a:ext cx="5760" cy="288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1935" name="Freeform 15"/>
            <p:cNvSpPr>
              <a:spLocks/>
            </p:cNvSpPr>
            <p:nvPr/>
          </p:nvSpPr>
          <p:spPr bwMode="hidden">
            <a:xfrm>
              <a:off x="0" y="4032"/>
              <a:ext cx="5760" cy="336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1936" name="Freeform 16"/>
            <p:cNvSpPr>
              <a:spLocks/>
            </p:cNvSpPr>
            <p:nvPr/>
          </p:nvSpPr>
          <p:spPr bwMode="hidden">
            <a:xfrm>
              <a:off x="0" y="0"/>
              <a:ext cx="5760" cy="288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56078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5142" name="Freeform 17"/>
            <p:cNvSpPr>
              <a:spLocks/>
            </p:cNvSpPr>
            <p:nvPr/>
          </p:nvSpPr>
          <p:spPr bwMode="hidden">
            <a:xfrm>
              <a:off x="509" y="229"/>
              <a:ext cx="3188" cy="2024"/>
            </a:xfrm>
            <a:custGeom>
              <a:avLst/>
              <a:gdLst>
                <a:gd name="T0" fmla="*/ 871 w 3188"/>
                <a:gd name="T1" fmla="*/ 1423 h 2024"/>
                <a:gd name="T2" fmla="*/ 907 w 3188"/>
                <a:gd name="T3" fmla="*/ 1393 h 2024"/>
                <a:gd name="T4" fmla="*/ 991 w 3188"/>
                <a:gd name="T5" fmla="*/ 1320 h 2024"/>
                <a:gd name="T6" fmla="*/ 1033 w 3188"/>
                <a:gd name="T7" fmla="*/ 1297 h 2024"/>
                <a:gd name="T8" fmla="*/ 1086 w 3188"/>
                <a:gd name="T9" fmla="*/ 1249 h 2024"/>
                <a:gd name="T10" fmla="*/ 1123 w 3188"/>
                <a:gd name="T11" fmla="*/ 1219 h 2024"/>
                <a:gd name="T12" fmla="*/ 1057 w 3188"/>
                <a:gd name="T13" fmla="*/ 1153 h 2024"/>
                <a:gd name="T14" fmla="*/ 877 w 3188"/>
                <a:gd name="T15" fmla="*/ 1021 h 2024"/>
                <a:gd name="T16" fmla="*/ 655 w 3188"/>
                <a:gd name="T17" fmla="*/ 907 h 2024"/>
                <a:gd name="T18" fmla="*/ 655 w 3188"/>
                <a:gd name="T19" fmla="*/ 846 h 2024"/>
                <a:gd name="T20" fmla="*/ 643 w 3188"/>
                <a:gd name="T21" fmla="*/ 708 h 2024"/>
                <a:gd name="T22" fmla="*/ 552 w 3188"/>
                <a:gd name="T23" fmla="*/ 642 h 2024"/>
                <a:gd name="T24" fmla="*/ 510 w 3188"/>
                <a:gd name="T25" fmla="*/ 570 h 2024"/>
                <a:gd name="T26" fmla="*/ 637 w 3188"/>
                <a:gd name="T27" fmla="*/ 564 h 2024"/>
                <a:gd name="T28" fmla="*/ 763 w 3188"/>
                <a:gd name="T29" fmla="*/ 570 h 2024"/>
                <a:gd name="T30" fmla="*/ 1091 w 3188"/>
                <a:gd name="T31" fmla="*/ 850 h 2024"/>
                <a:gd name="T32" fmla="*/ 1009 w 3188"/>
                <a:gd name="T33" fmla="*/ 566 h 2024"/>
                <a:gd name="T34" fmla="*/ 1054 w 3188"/>
                <a:gd name="T35" fmla="*/ 265 h 2024"/>
                <a:gd name="T36" fmla="*/ 1249 w 3188"/>
                <a:gd name="T37" fmla="*/ 0 h 2024"/>
                <a:gd name="T38" fmla="*/ 1466 w 3188"/>
                <a:gd name="T39" fmla="*/ 292 h 2024"/>
                <a:gd name="T40" fmla="*/ 1475 w 3188"/>
                <a:gd name="T41" fmla="*/ 548 h 2024"/>
                <a:gd name="T42" fmla="*/ 1567 w 3188"/>
                <a:gd name="T43" fmla="*/ 630 h 2024"/>
                <a:gd name="T44" fmla="*/ 1795 w 3188"/>
                <a:gd name="T45" fmla="*/ 365 h 2024"/>
                <a:gd name="T46" fmla="*/ 2245 w 3188"/>
                <a:gd name="T47" fmla="*/ 150 h 2024"/>
                <a:gd name="T48" fmla="*/ 2618 w 3188"/>
                <a:gd name="T49" fmla="*/ 180 h 2024"/>
                <a:gd name="T50" fmla="*/ 3050 w 3188"/>
                <a:gd name="T51" fmla="*/ 150 h 2024"/>
                <a:gd name="T52" fmla="*/ 3140 w 3188"/>
                <a:gd name="T53" fmla="*/ 210 h 2024"/>
                <a:gd name="T54" fmla="*/ 2990 w 3188"/>
                <a:gd name="T55" fmla="*/ 210 h 2024"/>
                <a:gd name="T56" fmla="*/ 2834 w 3188"/>
                <a:gd name="T57" fmla="*/ 377 h 2024"/>
                <a:gd name="T58" fmla="*/ 2702 w 3188"/>
                <a:gd name="T59" fmla="*/ 648 h 2024"/>
                <a:gd name="T60" fmla="*/ 2582 w 3188"/>
                <a:gd name="T61" fmla="*/ 828 h 2024"/>
                <a:gd name="T62" fmla="*/ 2234 w 3188"/>
                <a:gd name="T63" fmla="*/ 1009 h 2024"/>
                <a:gd name="T64" fmla="*/ 1963 w 3188"/>
                <a:gd name="T65" fmla="*/ 1075 h 2024"/>
                <a:gd name="T66" fmla="*/ 2257 w 3188"/>
                <a:gd name="T67" fmla="*/ 1111 h 2024"/>
                <a:gd name="T68" fmla="*/ 2600 w 3188"/>
                <a:gd name="T69" fmla="*/ 1207 h 2024"/>
                <a:gd name="T70" fmla="*/ 2894 w 3188"/>
                <a:gd name="T71" fmla="*/ 1441 h 2024"/>
                <a:gd name="T72" fmla="*/ 3122 w 3188"/>
                <a:gd name="T73" fmla="*/ 1555 h 2024"/>
                <a:gd name="T74" fmla="*/ 3032 w 3188"/>
                <a:gd name="T75" fmla="*/ 1585 h 2024"/>
                <a:gd name="T76" fmla="*/ 3008 w 3188"/>
                <a:gd name="T77" fmla="*/ 1591 h 2024"/>
                <a:gd name="T78" fmla="*/ 2960 w 3188"/>
                <a:gd name="T79" fmla="*/ 1597 h 2024"/>
                <a:gd name="T80" fmla="*/ 2882 w 3188"/>
                <a:gd name="T81" fmla="*/ 1609 h 2024"/>
                <a:gd name="T82" fmla="*/ 2846 w 3188"/>
                <a:gd name="T83" fmla="*/ 1609 h 2024"/>
                <a:gd name="T84" fmla="*/ 2774 w 3188"/>
                <a:gd name="T85" fmla="*/ 1615 h 2024"/>
                <a:gd name="T86" fmla="*/ 2726 w 3188"/>
                <a:gd name="T87" fmla="*/ 1621 h 2024"/>
                <a:gd name="T88" fmla="*/ 2708 w 3188"/>
                <a:gd name="T89" fmla="*/ 1621 h 2024"/>
                <a:gd name="T90" fmla="*/ 2594 w 3188"/>
                <a:gd name="T91" fmla="*/ 1657 h 2024"/>
                <a:gd name="T92" fmla="*/ 2533 w 3188"/>
                <a:gd name="T93" fmla="*/ 1663 h 2024"/>
                <a:gd name="T94" fmla="*/ 2444 w 3188"/>
                <a:gd name="T95" fmla="*/ 1675 h 2024"/>
                <a:gd name="T96" fmla="*/ 2378 w 3188"/>
                <a:gd name="T97" fmla="*/ 1687 h 2024"/>
                <a:gd name="T98" fmla="*/ 2360 w 3188"/>
                <a:gd name="T99" fmla="*/ 1705 h 2024"/>
                <a:gd name="T100" fmla="*/ 2305 w 3188"/>
                <a:gd name="T101" fmla="*/ 1687 h 2024"/>
                <a:gd name="T102" fmla="*/ 2263 w 3188"/>
                <a:gd name="T103" fmla="*/ 1663 h 2024"/>
                <a:gd name="T104" fmla="*/ 2017 w 3188"/>
                <a:gd name="T105" fmla="*/ 1585 h 2024"/>
                <a:gd name="T106" fmla="*/ 1711 w 3188"/>
                <a:gd name="T107" fmla="*/ 1453 h 2024"/>
                <a:gd name="T108" fmla="*/ 1880 w 3188"/>
                <a:gd name="T109" fmla="*/ 1844 h 2024"/>
                <a:gd name="T110" fmla="*/ 1771 w 3188"/>
                <a:gd name="T111" fmla="*/ 1922 h 2024"/>
                <a:gd name="T112" fmla="*/ 1531 w 3188"/>
                <a:gd name="T113" fmla="*/ 1753 h 2024"/>
                <a:gd name="T114" fmla="*/ 1411 w 3188"/>
                <a:gd name="T115" fmla="*/ 1477 h 2024"/>
                <a:gd name="T116" fmla="*/ 1219 w 3188"/>
                <a:gd name="T117" fmla="*/ 1291 h 2024"/>
                <a:gd name="T118" fmla="*/ 127 w 3188"/>
                <a:gd name="T119" fmla="*/ 2006 h 2024"/>
                <a:gd name="T120" fmla="*/ 865 w 3188"/>
                <a:gd name="T121" fmla="*/ 1429 h 202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3188" h="2024">
                  <a:moveTo>
                    <a:pt x="865" y="1429"/>
                  </a:moveTo>
                  <a:lnTo>
                    <a:pt x="871" y="1423"/>
                  </a:lnTo>
                  <a:lnTo>
                    <a:pt x="889" y="1411"/>
                  </a:lnTo>
                  <a:lnTo>
                    <a:pt x="907" y="1393"/>
                  </a:lnTo>
                  <a:lnTo>
                    <a:pt x="937" y="1369"/>
                  </a:lnTo>
                  <a:lnTo>
                    <a:pt x="991" y="1320"/>
                  </a:lnTo>
                  <a:lnTo>
                    <a:pt x="1015" y="1309"/>
                  </a:lnTo>
                  <a:lnTo>
                    <a:pt x="1033" y="1297"/>
                  </a:lnTo>
                  <a:lnTo>
                    <a:pt x="1057" y="1279"/>
                  </a:lnTo>
                  <a:lnTo>
                    <a:pt x="1086" y="1249"/>
                  </a:lnTo>
                  <a:lnTo>
                    <a:pt x="1111" y="1225"/>
                  </a:lnTo>
                  <a:lnTo>
                    <a:pt x="1123" y="1219"/>
                  </a:lnTo>
                  <a:lnTo>
                    <a:pt x="1123" y="1213"/>
                  </a:lnTo>
                  <a:lnTo>
                    <a:pt x="1057" y="1153"/>
                  </a:lnTo>
                  <a:lnTo>
                    <a:pt x="979" y="1051"/>
                  </a:lnTo>
                  <a:lnTo>
                    <a:pt x="877" y="1021"/>
                  </a:lnTo>
                  <a:lnTo>
                    <a:pt x="685" y="931"/>
                  </a:lnTo>
                  <a:lnTo>
                    <a:pt x="655" y="907"/>
                  </a:lnTo>
                  <a:lnTo>
                    <a:pt x="721" y="876"/>
                  </a:lnTo>
                  <a:lnTo>
                    <a:pt x="655" y="846"/>
                  </a:lnTo>
                  <a:lnTo>
                    <a:pt x="612" y="774"/>
                  </a:lnTo>
                  <a:lnTo>
                    <a:pt x="643" y="708"/>
                  </a:lnTo>
                  <a:lnTo>
                    <a:pt x="600" y="660"/>
                  </a:lnTo>
                  <a:lnTo>
                    <a:pt x="552" y="642"/>
                  </a:lnTo>
                  <a:lnTo>
                    <a:pt x="528" y="594"/>
                  </a:lnTo>
                  <a:lnTo>
                    <a:pt x="510" y="570"/>
                  </a:lnTo>
                  <a:lnTo>
                    <a:pt x="552" y="552"/>
                  </a:lnTo>
                  <a:lnTo>
                    <a:pt x="637" y="564"/>
                  </a:lnTo>
                  <a:lnTo>
                    <a:pt x="721" y="576"/>
                  </a:lnTo>
                  <a:lnTo>
                    <a:pt x="763" y="570"/>
                  </a:lnTo>
                  <a:lnTo>
                    <a:pt x="931" y="696"/>
                  </a:lnTo>
                  <a:lnTo>
                    <a:pt x="1091" y="850"/>
                  </a:lnTo>
                  <a:lnTo>
                    <a:pt x="1073" y="685"/>
                  </a:lnTo>
                  <a:lnTo>
                    <a:pt x="1009" y="566"/>
                  </a:lnTo>
                  <a:lnTo>
                    <a:pt x="945" y="393"/>
                  </a:lnTo>
                  <a:lnTo>
                    <a:pt x="1054" y="265"/>
                  </a:lnTo>
                  <a:lnTo>
                    <a:pt x="1137" y="45"/>
                  </a:lnTo>
                  <a:lnTo>
                    <a:pt x="1249" y="0"/>
                  </a:lnTo>
                  <a:lnTo>
                    <a:pt x="1338" y="137"/>
                  </a:lnTo>
                  <a:lnTo>
                    <a:pt x="1466" y="292"/>
                  </a:lnTo>
                  <a:lnTo>
                    <a:pt x="1502" y="411"/>
                  </a:lnTo>
                  <a:lnTo>
                    <a:pt x="1475" y="548"/>
                  </a:lnTo>
                  <a:lnTo>
                    <a:pt x="1347" y="768"/>
                  </a:lnTo>
                  <a:lnTo>
                    <a:pt x="1567" y="630"/>
                  </a:lnTo>
                  <a:lnTo>
                    <a:pt x="1687" y="462"/>
                  </a:lnTo>
                  <a:lnTo>
                    <a:pt x="1795" y="365"/>
                  </a:lnTo>
                  <a:lnTo>
                    <a:pt x="1940" y="239"/>
                  </a:lnTo>
                  <a:lnTo>
                    <a:pt x="2245" y="150"/>
                  </a:lnTo>
                  <a:lnTo>
                    <a:pt x="2498" y="138"/>
                  </a:lnTo>
                  <a:lnTo>
                    <a:pt x="2618" y="180"/>
                  </a:lnTo>
                  <a:lnTo>
                    <a:pt x="2815" y="138"/>
                  </a:lnTo>
                  <a:lnTo>
                    <a:pt x="3050" y="150"/>
                  </a:lnTo>
                  <a:lnTo>
                    <a:pt x="3176" y="168"/>
                  </a:lnTo>
                  <a:lnTo>
                    <a:pt x="3140" y="210"/>
                  </a:lnTo>
                  <a:lnTo>
                    <a:pt x="3116" y="192"/>
                  </a:lnTo>
                  <a:lnTo>
                    <a:pt x="2990" y="210"/>
                  </a:lnTo>
                  <a:lnTo>
                    <a:pt x="2906" y="263"/>
                  </a:lnTo>
                  <a:lnTo>
                    <a:pt x="2834" y="377"/>
                  </a:lnTo>
                  <a:lnTo>
                    <a:pt x="2768" y="534"/>
                  </a:lnTo>
                  <a:lnTo>
                    <a:pt x="2702" y="648"/>
                  </a:lnTo>
                  <a:lnTo>
                    <a:pt x="2738" y="726"/>
                  </a:lnTo>
                  <a:lnTo>
                    <a:pt x="2582" y="828"/>
                  </a:lnTo>
                  <a:lnTo>
                    <a:pt x="2444" y="913"/>
                  </a:lnTo>
                  <a:lnTo>
                    <a:pt x="2234" y="1009"/>
                  </a:lnTo>
                  <a:lnTo>
                    <a:pt x="2096" y="1063"/>
                  </a:lnTo>
                  <a:lnTo>
                    <a:pt x="1963" y="1075"/>
                  </a:lnTo>
                  <a:lnTo>
                    <a:pt x="2035" y="1117"/>
                  </a:lnTo>
                  <a:lnTo>
                    <a:pt x="2257" y="1111"/>
                  </a:lnTo>
                  <a:lnTo>
                    <a:pt x="2545" y="1135"/>
                  </a:lnTo>
                  <a:lnTo>
                    <a:pt x="2600" y="1207"/>
                  </a:lnTo>
                  <a:lnTo>
                    <a:pt x="2726" y="1303"/>
                  </a:lnTo>
                  <a:lnTo>
                    <a:pt x="2894" y="1441"/>
                  </a:lnTo>
                  <a:lnTo>
                    <a:pt x="2984" y="1471"/>
                  </a:lnTo>
                  <a:lnTo>
                    <a:pt x="3122" y="1555"/>
                  </a:lnTo>
                  <a:lnTo>
                    <a:pt x="3188" y="1543"/>
                  </a:lnTo>
                  <a:lnTo>
                    <a:pt x="3032" y="1585"/>
                  </a:lnTo>
                  <a:lnTo>
                    <a:pt x="3026" y="1585"/>
                  </a:lnTo>
                  <a:lnTo>
                    <a:pt x="3008" y="1591"/>
                  </a:lnTo>
                  <a:lnTo>
                    <a:pt x="2984" y="1591"/>
                  </a:lnTo>
                  <a:lnTo>
                    <a:pt x="2960" y="1597"/>
                  </a:lnTo>
                  <a:lnTo>
                    <a:pt x="2906" y="1603"/>
                  </a:lnTo>
                  <a:lnTo>
                    <a:pt x="2882" y="1609"/>
                  </a:lnTo>
                  <a:lnTo>
                    <a:pt x="2864" y="1609"/>
                  </a:lnTo>
                  <a:lnTo>
                    <a:pt x="2846" y="1609"/>
                  </a:lnTo>
                  <a:lnTo>
                    <a:pt x="2828" y="1609"/>
                  </a:lnTo>
                  <a:lnTo>
                    <a:pt x="2774" y="1615"/>
                  </a:lnTo>
                  <a:lnTo>
                    <a:pt x="2750" y="1615"/>
                  </a:lnTo>
                  <a:lnTo>
                    <a:pt x="2726" y="1621"/>
                  </a:lnTo>
                  <a:lnTo>
                    <a:pt x="2714" y="1621"/>
                  </a:lnTo>
                  <a:lnTo>
                    <a:pt x="2708" y="1621"/>
                  </a:lnTo>
                  <a:lnTo>
                    <a:pt x="2606" y="1657"/>
                  </a:lnTo>
                  <a:lnTo>
                    <a:pt x="2594" y="1657"/>
                  </a:lnTo>
                  <a:lnTo>
                    <a:pt x="2569" y="1657"/>
                  </a:lnTo>
                  <a:lnTo>
                    <a:pt x="2533" y="1663"/>
                  </a:lnTo>
                  <a:lnTo>
                    <a:pt x="2486" y="1669"/>
                  </a:lnTo>
                  <a:lnTo>
                    <a:pt x="2444" y="1675"/>
                  </a:lnTo>
                  <a:lnTo>
                    <a:pt x="2408" y="1681"/>
                  </a:lnTo>
                  <a:lnTo>
                    <a:pt x="2378" y="1687"/>
                  </a:lnTo>
                  <a:lnTo>
                    <a:pt x="2366" y="1699"/>
                  </a:lnTo>
                  <a:lnTo>
                    <a:pt x="2360" y="1705"/>
                  </a:lnTo>
                  <a:lnTo>
                    <a:pt x="2342" y="1705"/>
                  </a:lnTo>
                  <a:lnTo>
                    <a:pt x="2305" y="1687"/>
                  </a:lnTo>
                  <a:lnTo>
                    <a:pt x="2275" y="1669"/>
                  </a:lnTo>
                  <a:lnTo>
                    <a:pt x="2263" y="1663"/>
                  </a:lnTo>
                  <a:lnTo>
                    <a:pt x="2257" y="1657"/>
                  </a:lnTo>
                  <a:lnTo>
                    <a:pt x="2017" y="1585"/>
                  </a:lnTo>
                  <a:lnTo>
                    <a:pt x="1844" y="1489"/>
                  </a:lnTo>
                  <a:lnTo>
                    <a:pt x="1711" y="1453"/>
                  </a:lnTo>
                  <a:lnTo>
                    <a:pt x="1856" y="1693"/>
                  </a:lnTo>
                  <a:lnTo>
                    <a:pt x="1880" y="1844"/>
                  </a:lnTo>
                  <a:lnTo>
                    <a:pt x="1856" y="1994"/>
                  </a:lnTo>
                  <a:lnTo>
                    <a:pt x="1771" y="1922"/>
                  </a:lnTo>
                  <a:lnTo>
                    <a:pt x="1616" y="1795"/>
                  </a:lnTo>
                  <a:lnTo>
                    <a:pt x="1531" y="1753"/>
                  </a:lnTo>
                  <a:lnTo>
                    <a:pt x="1483" y="1633"/>
                  </a:lnTo>
                  <a:lnTo>
                    <a:pt x="1411" y="1477"/>
                  </a:lnTo>
                  <a:lnTo>
                    <a:pt x="1358" y="1381"/>
                  </a:lnTo>
                  <a:lnTo>
                    <a:pt x="1219" y="1291"/>
                  </a:lnTo>
                  <a:lnTo>
                    <a:pt x="1147" y="1279"/>
                  </a:lnTo>
                  <a:lnTo>
                    <a:pt x="127" y="2006"/>
                  </a:lnTo>
                  <a:lnTo>
                    <a:pt x="0" y="2024"/>
                  </a:lnTo>
                  <a:lnTo>
                    <a:pt x="865" y="1429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18"/>
            <p:cNvSpPr>
              <a:spLocks/>
            </p:cNvSpPr>
            <p:nvPr/>
          </p:nvSpPr>
          <p:spPr bwMode="hidden">
            <a:xfrm>
              <a:off x="1344" y="293"/>
              <a:ext cx="2144" cy="1787"/>
            </a:xfrm>
            <a:custGeom>
              <a:avLst/>
              <a:gdLst>
                <a:gd name="T0" fmla="*/ 318 w 2144"/>
                <a:gd name="T1" fmla="*/ 1078 h 1787"/>
                <a:gd name="T2" fmla="*/ 217 w 2144"/>
                <a:gd name="T3" fmla="*/ 928 h 1787"/>
                <a:gd name="T4" fmla="*/ 102 w 2144"/>
                <a:gd name="T5" fmla="*/ 808 h 1787"/>
                <a:gd name="T6" fmla="*/ 36 w 2144"/>
                <a:gd name="T7" fmla="*/ 742 h 1787"/>
                <a:gd name="T8" fmla="*/ 0 w 2144"/>
                <a:gd name="T9" fmla="*/ 700 h 1787"/>
                <a:gd name="T10" fmla="*/ 270 w 2144"/>
                <a:gd name="T11" fmla="*/ 958 h 1787"/>
                <a:gd name="T12" fmla="*/ 294 w 2144"/>
                <a:gd name="T13" fmla="*/ 1006 h 1787"/>
                <a:gd name="T14" fmla="*/ 367 w 2144"/>
                <a:gd name="T15" fmla="*/ 670 h 1787"/>
                <a:gd name="T16" fmla="*/ 379 w 2144"/>
                <a:gd name="T17" fmla="*/ 411 h 1787"/>
                <a:gd name="T18" fmla="*/ 347 w 2144"/>
                <a:gd name="T19" fmla="*/ 118 h 1787"/>
                <a:gd name="T20" fmla="*/ 393 w 2144"/>
                <a:gd name="T21" fmla="*/ 0 h 1787"/>
                <a:gd name="T22" fmla="*/ 397 w 2144"/>
                <a:gd name="T23" fmla="*/ 357 h 1787"/>
                <a:gd name="T24" fmla="*/ 421 w 2144"/>
                <a:gd name="T25" fmla="*/ 609 h 1787"/>
                <a:gd name="T26" fmla="*/ 385 w 2144"/>
                <a:gd name="T27" fmla="*/ 826 h 1787"/>
                <a:gd name="T28" fmla="*/ 385 w 2144"/>
                <a:gd name="T29" fmla="*/ 1036 h 1787"/>
                <a:gd name="T30" fmla="*/ 877 w 2144"/>
                <a:gd name="T31" fmla="*/ 784 h 1787"/>
                <a:gd name="T32" fmla="*/ 1309 w 2144"/>
                <a:gd name="T33" fmla="*/ 555 h 1787"/>
                <a:gd name="T34" fmla="*/ 1802 w 2144"/>
                <a:gd name="T35" fmla="*/ 249 h 1787"/>
                <a:gd name="T36" fmla="*/ 2096 w 2144"/>
                <a:gd name="T37" fmla="*/ 69 h 1787"/>
                <a:gd name="T38" fmla="*/ 1814 w 2144"/>
                <a:gd name="T39" fmla="*/ 279 h 1787"/>
                <a:gd name="T40" fmla="*/ 1453 w 2144"/>
                <a:gd name="T41" fmla="*/ 501 h 1787"/>
                <a:gd name="T42" fmla="*/ 1123 w 2144"/>
                <a:gd name="T43" fmla="*/ 700 h 1787"/>
                <a:gd name="T44" fmla="*/ 739 w 2144"/>
                <a:gd name="T45" fmla="*/ 898 h 1787"/>
                <a:gd name="T46" fmla="*/ 463 w 2144"/>
                <a:gd name="T47" fmla="*/ 1084 h 1787"/>
                <a:gd name="T48" fmla="*/ 817 w 2144"/>
                <a:gd name="T49" fmla="*/ 1193 h 1787"/>
                <a:gd name="T50" fmla="*/ 1285 w 2144"/>
                <a:gd name="T51" fmla="*/ 1187 h 1787"/>
                <a:gd name="T52" fmla="*/ 1916 w 2144"/>
                <a:gd name="T53" fmla="*/ 1396 h 1787"/>
                <a:gd name="T54" fmla="*/ 2144 w 2144"/>
                <a:gd name="T55" fmla="*/ 1420 h 1787"/>
                <a:gd name="T56" fmla="*/ 1814 w 2144"/>
                <a:gd name="T57" fmla="*/ 1408 h 1787"/>
                <a:gd name="T58" fmla="*/ 1435 w 2144"/>
                <a:gd name="T59" fmla="*/ 1288 h 1787"/>
                <a:gd name="T60" fmla="*/ 1219 w 2144"/>
                <a:gd name="T61" fmla="*/ 1229 h 1787"/>
                <a:gd name="T62" fmla="*/ 799 w 2144"/>
                <a:gd name="T63" fmla="*/ 1223 h 1787"/>
                <a:gd name="T64" fmla="*/ 505 w 2144"/>
                <a:gd name="T65" fmla="*/ 1145 h 1787"/>
                <a:gd name="T66" fmla="*/ 733 w 2144"/>
                <a:gd name="T67" fmla="*/ 1378 h 1787"/>
                <a:gd name="T68" fmla="*/ 877 w 2144"/>
                <a:gd name="T69" fmla="*/ 1619 h 1787"/>
                <a:gd name="T70" fmla="*/ 1009 w 2144"/>
                <a:gd name="T71" fmla="*/ 1787 h 1787"/>
                <a:gd name="T72" fmla="*/ 817 w 2144"/>
                <a:gd name="T73" fmla="*/ 1607 h 1787"/>
                <a:gd name="T74" fmla="*/ 673 w 2144"/>
                <a:gd name="T75" fmla="*/ 1372 h 1787"/>
                <a:gd name="T76" fmla="*/ 415 w 2144"/>
                <a:gd name="T77" fmla="*/ 1109 h 1787"/>
                <a:gd name="T78" fmla="*/ 318 w 2144"/>
                <a:gd name="T79" fmla="*/ 1078 h 1787"/>
                <a:gd name="T80" fmla="*/ 318 w 2144"/>
                <a:gd name="T81" fmla="*/ 1078 h 178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144" h="1787">
                  <a:moveTo>
                    <a:pt x="318" y="1078"/>
                  </a:moveTo>
                  <a:lnTo>
                    <a:pt x="217" y="928"/>
                  </a:lnTo>
                  <a:lnTo>
                    <a:pt x="102" y="808"/>
                  </a:lnTo>
                  <a:lnTo>
                    <a:pt x="36" y="742"/>
                  </a:lnTo>
                  <a:lnTo>
                    <a:pt x="0" y="700"/>
                  </a:lnTo>
                  <a:lnTo>
                    <a:pt x="270" y="958"/>
                  </a:lnTo>
                  <a:lnTo>
                    <a:pt x="294" y="1006"/>
                  </a:lnTo>
                  <a:lnTo>
                    <a:pt x="367" y="670"/>
                  </a:lnTo>
                  <a:lnTo>
                    <a:pt x="379" y="411"/>
                  </a:lnTo>
                  <a:lnTo>
                    <a:pt x="347" y="118"/>
                  </a:lnTo>
                  <a:lnTo>
                    <a:pt x="393" y="0"/>
                  </a:lnTo>
                  <a:lnTo>
                    <a:pt x="397" y="357"/>
                  </a:lnTo>
                  <a:lnTo>
                    <a:pt x="421" y="609"/>
                  </a:lnTo>
                  <a:lnTo>
                    <a:pt x="385" y="826"/>
                  </a:lnTo>
                  <a:lnTo>
                    <a:pt x="385" y="1036"/>
                  </a:lnTo>
                  <a:lnTo>
                    <a:pt x="877" y="784"/>
                  </a:lnTo>
                  <a:lnTo>
                    <a:pt x="1309" y="555"/>
                  </a:lnTo>
                  <a:lnTo>
                    <a:pt x="1802" y="249"/>
                  </a:lnTo>
                  <a:lnTo>
                    <a:pt x="2096" y="69"/>
                  </a:lnTo>
                  <a:lnTo>
                    <a:pt x="1814" y="279"/>
                  </a:lnTo>
                  <a:lnTo>
                    <a:pt x="1453" y="501"/>
                  </a:lnTo>
                  <a:lnTo>
                    <a:pt x="1123" y="700"/>
                  </a:lnTo>
                  <a:lnTo>
                    <a:pt x="739" y="898"/>
                  </a:lnTo>
                  <a:lnTo>
                    <a:pt x="463" y="1084"/>
                  </a:lnTo>
                  <a:lnTo>
                    <a:pt x="817" y="1193"/>
                  </a:lnTo>
                  <a:lnTo>
                    <a:pt x="1285" y="1187"/>
                  </a:lnTo>
                  <a:lnTo>
                    <a:pt x="1916" y="1396"/>
                  </a:lnTo>
                  <a:lnTo>
                    <a:pt x="2144" y="1420"/>
                  </a:lnTo>
                  <a:lnTo>
                    <a:pt x="1814" y="1408"/>
                  </a:lnTo>
                  <a:lnTo>
                    <a:pt x="1435" y="1288"/>
                  </a:lnTo>
                  <a:lnTo>
                    <a:pt x="1219" y="1229"/>
                  </a:lnTo>
                  <a:lnTo>
                    <a:pt x="799" y="1223"/>
                  </a:lnTo>
                  <a:lnTo>
                    <a:pt x="505" y="1145"/>
                  </a:lnTo>
                  <a:lnTo>
                    <a:pt x="733" y="1378"/>
                  </a:lnTo>
                  <a:lnTo>
                    <a:pt x="877" y="1619"/>
                  </a:lnTo>
                  <a:lnTo>
                    <a:pt x="1009" y="1787"/>
                  </a:lnTo>
                  <a:lnTo>
                    <a:pt x="817" y="1607"/>
                  </a:lnTo>
                  <a:lnTo>
                    <a:pt x="673" y="1372"/>
                  </a:lnTo>
                  <a:lnTo>
                    <a:pt x="415" y="1109"/>
                  </a:lnTo>
                  <a:lnTo>
                    <a:pt x="318" y="1078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39" name="Freeform 19"/>
            <p:cNvSpPr>
              <a:spLocks/>
            </p:cNvSpPr>
            <p:nvPr/>
          </p:nvSpPr>
          <p:spPr bwMode="hidden">
            <a:xfrm>
              <a:off x="2932" y="1728"/>
              <a:ext cx="2828" cy="2366"/>
            </a:xfrm>
            <a:custGeom>
              <a:avLst/>
              <a:gdLst/>
              <a:ahLst/>
              <a:cxnLst>
                <a:cxn ang="0">
                  <a:pos x="1814" y="606"/>
                </a:cxn>
                <a:cxn ang="0">
                  <a:pos x="1615" y="252"/>
                </a:cxn>
                <a:cxn ang="0">
                  <a:pos x="1345" y="132"/>
                </a:cxn>
                <a:cxn ang="0">
                  <a:pos x="1381" y="492"/>
                </a:cxn>
                <a:cxn ang="0">
                  <a:pos x="955" y="221"/>
                </a:cxn>
                <a:cxn ang="0">
                  <a:pos x="877" y="161"/>
                </a:cxn>
                <a:cxn ang="0">
                  <a:pos x="841" y="167"/>
                </a:cxn>
                <a:cxn ang="0">
                  <a:pos x="720" y="161"/>
                </a:cxn>
                <a:cxn ang="0">
                  <a:pos x="613" y="144"/>
                </a:cxn>
                <a:cxn ang="0">
                  <a:pos x="492" y="161"/>
                </a:cxn>
                <a:cxn ang="0">
                  <a:pos x="432" y="150"/>
                </a:cxn>
                <a:cxn ang="0">
                  <a:pos x="342" y="138"/>
                </a:cxn>
                <a:cxn ang="0">
                  <a:pos x="246" y="126"/>
                </a:cxn>
                <a:cxn ang="0">
                  <a:pos x="174" y="114"/>
                </a:cxn>
                <a:cxn ang="0">
                  <a:pos x="216" y="240"/>
                </a:cxn>
                <a:cxn ang="0">
                  <a:pos x="607" y="588"/>
                </a:cxn>
                <a:cxn ang="0">
                  <a:pos x="1177" y="817"/>
                </a:cxn>
                <a:cxn ang="0">
                  <a:pos x="972" y="871"/>
                </a:cxn>
                <a:cxn ang="0">
                  <a:pos x="492" y="1111"/>
                </a:cxn>
                <a:cxn ang="0">
                  <a:pos x="276" y="1441"/>
                </a:cxn>
                <a:cxn ang="0">
                  <a:pos x="42" y="1441"/>
                </a:cxn>
                <a:cxn ang="0">
                  <a:pos x="367" y="1585"/>
                </a:cxn>
                <a:cxn ang="0">
                  <a:pos x="949" y="1712"/>
                </a:cxn>
                <a:cxn ang="0">
                  <a:pos x="1519" y="1537"/>
                </a:cxn>
                <a:cxn ang="0">
                  <a:pos x="1735" y="1513"/>
                </a:cxn>
                <a:cxn ang="0">
                  <a:pos x="1723" y="1802"/>
                </a:cxn>
                <a:cxn ang="0">
                  <a:pos x="2042" y="2229"/>
                </a:cxn>
                <a:cxn ang="0">
                  <a:pos x="2191" y="2133"/>
                </a:cxn>
                <a:cxn ang="0">
                  <a:pos x="2270" y="1970"/>
                </a:cxn>
                <a:cxn ang="0">
                  <a:pos x="2233" y="1573"/>
                </a:cxn>
                <a:cxn ang="0">
                  <a:pos x="2294" y="1483"/>
                </a:cxn>
                <a:cxn ang="0">
                  <a:pos x="2588" y="1688"/>
                </a:cxn>
                <a:cxn ang="0">
                  <a:pos x="2695" y="1682"/>
                </a:cxn>
                <a:cxn ang="0">
                  <a:pos x="2588" y="1543"/>
                </a:cxn>
                <a:cxn ang="0">
                  <a:pos x="2510" y="1357"/>
                </a:cxn>
                <a:cxn ang="0">
                  <a:pos x="2354" y="1184"/>
                </a:cxn>
                <a:cxn ang="0">
                  <a:pos x="2102" y="931"/>
                </a:cxn>
                <a:cxn ang="0">
                  <a:pos x="2137" y="907"/>
                </a:cxn>
                <a:cxn ang="0">
                  <a:pos x="2215" y="871"/>
                </a:cxn>
                <a:cxn ang="0">
                  <a:pos x="2324" y="817"/>
                </a:cxn>
                <a:cxn ang="0">
                  <a:pos x="2372" y="787"/>
                </a:cxn>
                <a:cxn ang="0">
                  <a:pos x="2078" y="865"/>
                </a:cxn>
              </a:cxnLst>
              <a:rect l="0" t="0" r="r" b="b"/>
              <a:pathLst>
                <a:path w="2828" h="2366">
                  <a:moveTo>
                    <a:pt x="2006" y="835"/>
                  </a:moveTo>
                  <a:lnTo>
                    <a:pt x="1873" y="715"/>
                  </a:lnTo>
                  <a:lnTo>
                    <a:pt x="1814" y="606"/>
                  </a:lnTo>
                  <a:lnTo>
                    <a:pt x="1747" y="438"/>
                  </a:lnTo>
                  <a:lnTo>
                    <a:pt x="1699" y="312"/>
                  </a:lnTo>
                  <a:lnTo>
                    <a:pt x="1615" y="252"/>
                  </a:lnTo>
                  <a:lnTo>
                    <a:pt x="1453" y="84"/>
                  </a:lnTo>
                  <a:lnTo>
                    <a:pt x="1375" y="0"/>
                  </a:lnTo>
                  <a:lnTo>
                    <a:pt x="1345" y="132"/>
                  </a:lnTo>
                  <a:lnTo>
                    <a:pt x="1369" y="294"/>
                  </a:lnTo>
                  <a:lnTo>
                    <a:pt x="1513" y="558"/>
                  </a:lnTo>
                  <a:lnTo>
                    <a:pt x="1381" y="492"/>
                  </a:lnTo>
                  <a:lnTo>
                    <a:pt x="1201" y="360"/>
                  </a:lnTo>
                  <a:lnTo>
                    <a:pt x="961" y="227"/>
                  </a:lnTo>
                  <a:lnTo>
                    <a:pt x="955" y="221"/>
                  </a:lnTo>
                  <a:lnTo>
                    <a:pt x="949" y="215"/>
                  </a:lnTo>
                  <a:lnTo>
                    <a:pt x="913" y="185"/>
                  </a:lnTo>
                  <a:lnTo>
                    <a:pt x="877" y="161"/>
                  </a:lnTo>
                  <a:lnTo>
                    <a:pt x="859" y="156"/>
                  </a:lnTo>
                  <a:lnTo>
                    <a:pt x="853" y="161"/>
                  </a:lnTo>
                  <a:lnTo>
                    <a:pt x="841" y="167"/>
                  </a:lnTo>
                  <a:lnTo>
                    <a:pt x="810" y="173"/>
                  </a:lnTo>
                  <a:lnTo>
                    <a:pt x="768" y="167"/>
                  </a:lnTo>
                  <a:lnTo>
                    <a:pt x="720" y="161"/>
                  </a:lnTo>
                  <a:lnTo>
                    <a:pt x="678" y="156"/>
                  </a:lnTo>
                  <a:lnTo>
                    <a:pt x="637" y="150"/>
                  </a:lnTo>
                  <a:lnTo>
                    <a:pt x="613" y="144"/>
                  </a:lnTo>
                  <a:lnTo>
                    <a:pt x="601" y="144"/>
                  </a:lnTo>
                  <a:lnTo>
                    <a:pt x="498" y="161"/>
                  </a:lnTo>
                  <a:lnTo>
                    <a:pt x="492" y="161"/>
                  </a:lnTo>
                  <a:lnTo>
                    <a:pt x="480" y="156"/>
                  </a:lnTo>
                  <a:lnTo>
                    <a:pt x="456" y="156"/>
                  </a:lnTo>
                  <a:lnTo>
                    <a:pt x="432" y="150"/>
                  </a:lnTo>
                  <a:lnTo>
                    <a:pt x="379" y="144"/>
                  </a:lnTo>
                  <a:lnTo>
                    <a:pt x="361" y="138"/>
                  </a:lnTo>
                  <a:lnTo>
                    <a:pt x="342" y="138"/>
                  </a:lnTo>
                  <a:lnTo>
                    <a:pt x="324" y="138"/>
                  </a:lnTo>
                  <a:lnTo>
                    <a:pt x="300" y="132"/>
                  </a:lnTo>
                  <a:lnTo>
                    <a:pt x="246" y="126"/>
                  </a:lnTo>
                  <a:lnTo>
                    <a:pt x="216" y="120"/>
                  </a:lnTo>
                  <a:lnTo>
                    <a:pt x="192" y="120"/>
                  </a:lnTo>
                  <a:lnTo>
                    <a:pt x="174" y="114"/>
                  </a:lnTo>
                  <a:lnTo>
                    <a:pt x="168" y="114"/>
                  </a:lnTo>
                  <a:lnTo>
                    <a:pt x="6" y="120"/>
                  </a:lnTo>
                  <a:lnTo>
                    <a:pt x="216" y="240"/>
                  </a:lnTo>
                  <a:lnTo>
                    <a:pt x="306" y="294"/>
                  </a:lnTo>
                  <a:lnTo>
                    <a:pt x="480" y="462"/>
                  </a:lnTo>
                  <a:lnTo>
                    <a:pt x="607" y="588"/>
                  </a:lnTo>
                  <a:lnTo>
                    <a:pt x="655" y="672"/>
                  </a:lnTo>
                  <a:lnTo>
                    <a:pt x="949" y="769"/>
                  </a:lnTo>
                  <a:lnTo>
                    <a:pt x="1177" y="817"/>
                  </a:lnTo>
                  <a:lnTo>
                    <a:pt x="1249" y="871"/>
                  </a:lnTo>
                  <a:lnTo>
                    <a:pt x="1117" y="853"/>
                  </a:lnTo>
                  <a:lnTo>
                    <a:pt x="972" y="871"/>
                  </a:lnTo>
                  <a:lnTo>
                    <a:pt x="756" y="919"/>
                  </a:lnTo>
                  <a:lnTo>
                    <a:pt x="619" y="961"/>
                  </a:lnTo>
                  <a:lnTo>
                    <a:pt x="492" y="1111"/>
                  </a:lnTo>
                  <a:lnTo>
                    <a:pt x="420" y="1214"/>
                  </a:lnTo>
                  <a:lnTo>
                    <a:pt x="348" y="1345"/>
                  </a:lnTo>
                  <a:lnTo>
                    <a:pt x="276" y="1441"/>
                  </a:lnTo>
                  <a:lnTo>
                    <a:pt x="192" y="1471"/>
                  </a:lnTo>
                  <a:lnTo>
                    <a:pt x="66" y="1465"/>
                  </a:lnTo>
                  <a:lnTo>
                    <a:pt x="42" y="1441"/>
                  </a:lnTo>
                  <a:lnTo>
                    <a:pt x="0" y="1471"/>
                  </a:lnTo>
                  <a:lnTo>
                    <a:pt x="126" y="1519"/>
                  </a:lnTo>
                  <a:lnTo>
                    <a:pt x="367" y="1585"/>
                  </a:lnTo>
                  <a:lnTo>
                    <a:pt x="570" y="1591"/>
                  </a:lnTo>
                  <a:lnTo>
                    <a:pt x="690" y="1664"/>
                  </a:lnTo>
                  <a:lnTo>
                    <a:pt x="949" y="1712"/>
                  </a:lnTo>
                  <a:lnTo>
                    <a:pt x="1260" y="1694"/>
                  </a:lnTo>
                  <a:lnTo>
                    <a:pt x="1411" y="1603"/>
                  </a:lnTo>
                  <a:lnTo>
                    <a:pt x="1519" y="1537"/>
                  </a:lnTo>
                  <a:lnTo>
                    <a:pt x="1645" y="1399"/>
                  </a:lnTo>
                  <a:lnTo>
                    <a:pt x="1699" y="1387"/>
                  </a:lnTo>
                  <a:lnTo>
                    <a:pt x="1735" y="1513"/>
                  </a:lnTo>
                  <a:lnTo>
                    <a:pt x="1729" y="1567"/>
                  </a:lnTo>
                  <a:lnTo>
                    <a:pt x="1723" y="1670"/>
                  </a:lnTo>
                  <a:lnTo>
                    <a:pt x="1723" y="1802"/>
                  </a:lnTo>
                  <a:lnTo>
                    <a:pt x="1831" y="1964"/>
                  </a:lnTo>
                  <a:lnTo>
                    <a:pt x="1957" y="2090"/>
                  </a:lnTo>
                  <a:lnTo>
                    <a:pt x="2042" y="2229"/>
                  </a:lnTo>
                  <a:lnTo>
                    <a:pt x="2155" y="2366"/>
                  </a:lnTo>
                  <a:lnTo>
                    <a:pt x="2161" y="2295"/>
                  </a:lnTo>
                  <a:lnTo>
                    <a:pt x="2191" y="2133"/>
                  </a:lnTo>
                  <a:lnTo>
                    <a:pt x="2215" y="2048"/>
                  </a:lnTo>
                  <a:lnTo>
                    <a:pt x="2258" y="2042"/>
                  </a:lnTo>
                  <a:lnTo>
                    <a:pt x="2270" y="1970"/>
                  </a:lnTo>
                  <a:lnTo>
                    <a:pt x="2342" y="1868"/>
                  </a:lnTo>
                  <a:lnTo>
                    <a:pt x="2324" y="1748"/>
                  </a:lnTo>
                  <a:lnTo>
                    <a:pt x="2233" y="1573"/>
                  </a:lnTo>
                  <a:lnTo>
                    <a:pt x="2209" y="1453"/>
                  </a:lnTo>
                  <a:lnTo>
                    <a:pt x="2209" y="1345"/>
                  </a:lnTo>
                  <a:lnTo>
                    <a:pt x="2294" y="1483"/>
                  </a:lnTo>
                  <a:lnTo>
                    <a:pt x="2461" y="1651"/>
                  </a:lnTo>
                  <a:lnTo>
                    <a:pt x="2504" y="1651"/>
                  </a:lnTo>
                  <a:lnTo>
                    <a:pt x="2588" y="1688"/>
                  </a:lnTo>
                  <a:lnTo>
                    <a:pt x="2678" y="1718"/>
                  </a:lnTo>
                  <a:lnTo>
                    <a:pt x="2720" y="1712"/>
                  </a:lnTo>
                  <a:lnTo>
                    <a:pt x="2695" y="1682"/>
                  </a:lnTo>
                  <a:lnTo>
                    <a:pt x="2678" y="1627"/>
                  </a:lnTo>
                  <a:lnTo>
                    <a:pt x="2630" y="1597"/>
                  </a:lnTo>
                  <a:lnTo>
                    <a:pt x="2588" y="1543"/>
                  </a:lnTo>
                  <a:lnTo>
                    <a:pt x="2618" y="1483"/>
                  </a:lnTo>
                  <a:lnTo>
                    <a:pt x="2576" y="1399"/>
                  </a:lnTo>
                  <a:lnTo>
                    <a:pt x="2510" y="1357"/>
                  </a:lnTo>
                  <a:lnTo>
                    <a:pt x="2576" y="1351"/>
                  </a:lnTo>
                  <a:lnTo>
                    <a:pt x="2552" y="1315"/>
                  </a:lnTo>
                  <a:lnTo>
                    <a:pt x="2354" y="1184"/>
                  </a:lnTo>
                  <a:lnTo>
                    <a:pt x="2252" y="1123"/>
                  </a:lnTo>
                  <a:lnTo>
                    <a:pt x="2173" y="1009"/>
                  </a:lnTo>
                  <a:lnTo>
                    <a:pt x="2102" y="931"/>
                  </a:lnTo>
                  <a:lnTo>
                    <a:pt x="2108" y="931"/>
                  </a:lnTo>
                  <a:lnTo>
                    <a:pt x="2114" y="925"/>
                  </a:lnTo>
                  <a:lnTo>
                    <a:pt x="2137" y="907"/>
                  </a:lnTo>
                  <a:lnTo>
                    <a:pt x="2167" y="883"/>
                  </a:lnTo>
                  <a:lnTo>
                    <a:pt x="2197" y="877"/>
                  </a:lnTo>
                  <a:lnTo>
                    <a:pt x="2215" y="871"/>
                  </a:lnTo>
                  <a:lnTo>
                    <a:pt x="2240" y="859"/>
                  </a:lnTo>
                  <a:lnTo>
                    <a:pt x="2300" y="829"/>
                  </a:lnTo>
                  <a:lnTo>
                    <a:pt x="2324" y="817"/>
                  </a:lnTo>
                  <a:lnTo>
                    <a:pt x="2348" y="799"/>
                  </a:lnTo>
                  <a:lnTo>
                    <a:pt x="2366" y="793"/>
                  </a:lnTo>
                  <a:lnTo>
                    <a:pt x="2372" y="787"/>
                  </a:lnTo>
                  <a:lnTo>
                    <a:pt x="2828" y="588"/>
                  </a:lnTo>
                  <a:lnTo>
                    <a:pt x="2828" y="528"/>
                  </a:lnTo>
                  <a:lnTo>
                    <a:pt x="2078" y="865"/>
                  </a:lnTo>
                  <a:lnTo>
                    <a:pt x="2006" y="835"/>
                  </a:lnTo>
                  <a:lnTo>
                    <a:pt x="2006" y="835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5145" name="Freeform 20"/>
            <p:cNvSpPr>
              <a:spLocks/>
            </p:cNvSpPr>
            <p:nvPr/>
          </p:nvSpPr>
          <p:spPr bwMode="hidden">
            <a:xfrm>
              <a:off x="3160" y="1860"/>
              <a:ext cx="2162" cy="1934"/>
            </a:xfrm>
            <a:custGeom>
              <a:avLst/>
              <a:gdLst>
                <a:gd name="T0" fmla="*/ 1866 w 2153"/>
                <a:gd name="T1" fmla="*/ 857 h 1930"/>
                <a:gd name="T2" fmla="*/ 1961 w 2153"/>
                <a:gd name="T3" fmla="*/ 1025 h 1930"/>
                <a:gd name="T4" fmla="*/ 2078 w 2153"/>
                <a:gd name="T5" fmla="*/ 1174 h 1930"/>
                <a:gd name="T6" fmla="*/ 2144 w 2153"/>
                <a:gd name="T7" fmla="*/ 1255 h 1930"/>
                <a:gd name="T8" fmla="*/ 2180 w 2153"/>
                <a:gd name="T9" fmla="*/ 1303 h 1930"/>
                <a:gd name="T10" fmla="*/ 1913 w 2153"/>
                <a:gd name="T11" fmla="*/ 983 h 1930"/>
                <a:gd name="T12" fmla="*/ 1884 w 2153"/>
                <a:gd name="T13" fmla="*/ 935 h 1930"/>
                <a:gd name="T14" fmla="*/ 1804 w 2153"/>
                <a:gd name="T15" fmla="*/ 1249 h 1930"/>
                <a:gd name="T16" fmla="*/ 1791 w 2153"/>
                <a:gd name="T17" fmla="*/ 1495 h 1930"/>
                <a:gd name="T18" fmla="*/ 1842 w 2153"/>
                <a:gd name="T19" fmla="*/ 1918 h 1930"/>
                <a:gd name="T20" fmla="*/ 1811 w 2153"/>
                <a:gd name="T21" fmla="*/ 1942 h 1930"/>
                <a:gd name="T22" fmla="*/ 1767 w 2153"/>
                <a:gd name="T23" fmla="*/ 1543 h 1930"/>
                <a:gd name="T24" fmla="*/ 1749 w 2153"/>
                <a:gd name="T25" fmla="*/ 1297 h 1930"/>
                <a:gd name="T26" fmla="*/ 1785 w 2153"/>
                <a:gd name="T27" fmla="*/ 1091 h 1930"/>
                <a:gd name="T28" fmla="*/ 1791 w 2153"/>
                <a:gd name="T29" fmla="*/ 881 h 1930"/>
                <a:gd name="T30" fmla="*/ 1283 w 2153"/>
                <a:gd name="T31" fmla="*/ 1013 h 1930"/>
                <a:gd name="T32" fmla="*/ 834 w 2153"/>
                <a:gd name="T33" fmla="*/ 1138 h 1930"/>
                <a:gd name="T34" fmla="*/ 326 w 2153"/>
                <a:gd name="T35" fmla="*/ 1321 h 1930"/>
                <a:gd name="T36" fmla="*/ 18 w 2153"/>
                <a:gd name="T37" fmla="*/ 1429 h 1930"/>
                <a:gd name="T38" fmla="*/ 314 w 2153"/>
                <a:gd name="T39" fmla="*/ 1291 h 1930"/>
                <a:gd name="T40" fmla="*/ 691 w 2153"/>
                <a:gd name="T41" fmla="*/ 1150 h 1930"/>
                <a:gd name="T42" fmla="*/ 1034 w 2153"/>
                <a:gd name="T43" fmla="*/ 1043 h 1930"/>
                <a:gd name="T44" fmla="*/ 1429 w 2153"/>
                <a:gd name="T45" fmla="*/ 935 h 1930"/>
                <a:gd name="T46" fmla="*/ 1713 w 2153"/>
                <a:gd name="T47" fmla="*/ 821 h 1930"/>
                <a:gd name="T48" fmla="*/ 1351 w 2153"/>
                <a:gd name="T49" fmla="*/ 626 h 1930"/>
                <a:gd name="T50" fmla="*/ 873 w 2153"/>
                <a:gd name="T51" fmla="*/ 518 h 1930"/>
                <a:gd name="T52" fmla="*/ 230 w 2153"/>
                <a:gd name="T53" fmla="*/ 161 h 1930"/>
                <a:gd name="T54" fmla="*/ 0 w 2153"/>
                <a:gd name="T55" fmla="*/ 83 h 1930"/>
                <a:gd name="T56" fmla="*/ 332 w 2153"/>
                <a:gd name="T57" fmla="*/ 179 h 1930"/>
                <a:gd name="T58" fmla="*/ 721 w 2153"/>
                <a:gd name="T59" fmla="*/ 386 h 1930"/>
                <a:gd name="T60" fmla="*/ 945 w 2153"/>
                <a:gd name="T61" fmla="*/ 494 h 1930"/>
                <a:gd name="T62" fmla="*/ 1369 w 2153"/>
                <a:gd name="T63" fmla="*/ 596 h 1930"/>
                <a:gd name="T64" fmla="*/ 1671 w 2153"/>
                <a:gd name="T65" fmla="*/ 749 h 1930"/>
                <a:gd name="T66" fmla="*/ 1441 w 2153"/>
                <a:gd name="T67" fmla="*/ 464 h 1930"/>
                <a:gd name="T68" fmla="*/ 1301 w 2153"/>
                <a:gd name="T69" fmla="*/ 191 h 1930"/>
                <a:gd name="T70" fmla="*/ 1169 w 2153"/>
                <a:gd name="T71" fmla="*/ 0 h 1930"/>
                <a:gd name="T72" fmla="*/ 1357 w 2153"/>
                <a:gd name="T73" fmla="*/ 215 h 1930"/>
                <a:gd name="T74" fmla="*/ 1507 w 2153"/>
                <a:gd name="T75" fmla="*/ 488 h 1930"/>
                <a:gd name="T76" fmla="*/ 1767 w 2153"/>
                <a:gd name="T77" fmla="*/ 809 h 1930"/>
                <a:gd name="T78" fmla="*/ 1866 w 2153"/>
                <a:gd name="T79" fmla="*/ 857 h 1930"/>
                <a:gd name="T80" fmla="*/ 1866 w 2153"/>
                <a:gd name="T81" fmla="*/ 857 h 19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153" h="1930">
                  <a:moveTo>
                    <a:pt x="1842" y="851"/>
                  </a:moveTo>
                  <a:lnTo>
                    <a:pt x="1937" y="1019"/>
                  </a:lnTo>
                  <a:lnTo>
                    <a:pt x="2051" y="1168"/>
                  </a:lnTo>
                  <a:lnTo>
                    <a:pt x="2117" y="1246"/>
                  </a:lnTo>
                  <a:lnTo>
                    <a:pt x="2153" y="1294"/>
                  </a:lnTo>
                  <a:lnTo>
                    <a:pt x="1889" y="977"/>
                  </a:lnTo>
                  <a:lnTo>
                    <a:pt x="1860" y="929"/>
                  </a:lnTo>
                  <a:lnTo>
                    <a:pt x="1782" y="1240"/>
                  </a:lnTo>
                  <a:lnTo>
                    <a:pt x="1770" y="1486"/>
                  </a:lnTo>
                  <a:lnTo>
                    <a:pt x="1818" y="1906"/>
                  </a:lnTo>
                  <a:lnTo>
                    <a:pt x="1788" y="1930"/>
                  </a:lnTo>
                  <a:lnTo>
                    <a:pt x="1746" y="1534"/>
                  </a:lnTo>
                  <a:lnTo>
                    <a:pt x="1728" y="1288"/>
                  </a:lnTo>
                  <a:lnTo>
                    <a:pt x="1764" y="1085"/>
                  </a:lnTo>
                  <a:lnTo>
                    <a:pt x="1770" y="875"/>
                  </a:lnTo>
                  <a:lnTo>
                    <a:pt x="1268" y="1007"/>
                  </a:lnTo>
                  <a:lnTo>
                    <a:pt x="825" y="1132"/>
                  </a:lnTo>
                  <a:lnTo>
                    <a:pt x="323" y="1312"/>
                  </a:lnTo>
                  <a:lnTo>
                    <a:pt x="18" y="1420"/>
                  </a:lnTo>
                  <a:lnTo>
                    <a:pt x="311" y="1282"/>
                  </a:lnTo>
                  <a:lnTo>
                    <a:pt x="682" y="1144"/>
                  </a:lnTo>
                  <a:lnTo>
                    <a:pt x="1022" y="1037"/>
                  </a:lnTo>
                  <a:lnTo>
                    <a:pt x="1411" y="929"/>
                  </a:lnTo>
                  <a:lnTo>
                    <a:pt x="1692" y="815"/>
                  </a:lnTo>
                  <a:lnTo>
                    <a:pt x="1333" y="623"/>
                  </a:lnTo>
                  <a:lnTo>
                    <a:pt x="861" y="515"/>
                  </a:lnTo>
                  <a:lnTo>
                    <a:pt x="227" y="161"/>
                  </a:lnTo>
                  <a:lnTo>
                    <a:pt x="0" y="83"/>
                  </a:lnTo>
                  <a:lnTo>
                    <a:pt x="329" y="179"/>
                  </a:lnTo>
                  <a:lnTo>
                    <a:pt x="712" y="383"/>
                  </a:lnTo>
                  <a:lnTo>
                    <a:pt x="933" y="491"/>
                  </a:lnTo>
                  <a:lnTo>
                    <a:pt x="1351" y="593"/>
                  </a:lnTo>
                  <a:lnTo>
                    <a:pt x="1650" y="743"/>
                  </a:lnTo>
                  <a:lnTo>
                    <a:pt x="1423" y="461"/>
                  </a:lnTo>
                  <a:lnTo>
                    <a:pt x="1286" y="191"/>
                  </a:lnTo>
                  <a:lnTo>
                    <a:pt x="1154" y="0"/>
                  </a:lnTo>
                  <a:lnTo>
                    <a:pt x="1339" y="215"/>
                  </a:lnTo>
                  <a:lnTo>
                    <a:pt x="1489" y="485"/>
                  </a:lnTo>
                  <a:lnTo>
                    <a:pt x="1746" y="803"/>
                  </a:lnTo>
                  <a:lnTo>
                    <a:pt x="1842" y="851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41" name="Rectangle 2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42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1943" name="Rectangle 2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44" name="Rectangle 2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45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1pPr>
          </a:lstStyle>
          <a:p>
            <a:fld id="{90478132-2DF6-4D39-8BED-033E22D2B165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4" r:id="rId1"/>
    <p:sldLayoutId id="2147484121" r:id="rId2"/>
    <p:sldLayoutId id="2147484122" r:id="rId3"/>
    <p:sldLayoutId id="2147484123" r:id="rId4"/>
    <p:sldLayoutId id="2147484124" r:id="rId5"/>
    <p:sldLayoutId id="2147484125" r:id="rId6"/>
    <p:sldLayoutId id="2147484126" r:id="rId7"/>
    <p:sldLayoutId id="2147484127" r:id="rId8"/>
    <p:sldLayoutId id="2147484128" r:id="rId9"/>
    <p:sldLayoutId id="2147484129" r:id="rId10"/>
    <p:sldLayoutId id="2147484130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4C32101E-194E-49B5-829E-0FE70786CB3A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5" r:id="rId1"/>
    <p:sldLayoutId id="2147484131" r:id="rId2"/>
    <p:sldLayoutId id="2147484132" r:id="rId3"/>
    <p:sldLayoutId id="2147484133" r:id="rId4"/>
    <p:sldLayoutId id="2147484134" r:id="rId5"/>
    <p:sldLayoutId id="2147484135" r:id="rId6"/>
    <p:sldLayoutId id="2147484136" r:id="rId7"/>
    <p:sldLayoutId id="2147484137" r:id="rId8"/>
    <p:sldLayoutId id="2147484138" r:id="rId9"/>
    <p:sldLayoutId id="2147484139" r:id="rId10"/>
    <p:sldLayoutId id="214748414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7" Type="http://schemas.openxmlformats.org/officeDocument/2006/relationships/image" Target="../media/image21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gif"/><Relationship Id="rId3" Type="http://schemas.openxmlformats.org/officeDocument/2006/relationships/image" Target="../media/image27.gif"/><Relationship Id="rId7" Type="http://schemas.openxmlformats.org/officeDocument/2006/relationships/image" Target="../media/image10.wmf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13" Type="http://schemas.openxmlformats.org/officeDocument/2006/relationships/image" Target="../media/image30.png"/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12" Type="http://schemas.openxmlformats.org/officeDocument/2006/relationships/image" Target="../media/image22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11" Type="http://schemas.openxmlformats.org/officeDocument/2006/relationships/image" Target="../media/image23.jpeg"/><Relationship Id="rId5" Type="http://schemas.openxmlformats.org/officeDocument/2006/relationships/image" Target="../media/image15.png"/><Relationship Id="rId15" Type="http://schemas.openxmlformats.org/officeDocument/2006/relationships/image" Target="../media/image34.png"/><Relationship Id="rId10" Type="http://schemas.openxmlformats.org/officeDocument/2006/relationships/image" Target="../media/image25.jpeg"/><Relationship Id="rId4" Type="http://schemas.openxmlformats.org/officeDocument/2006/relationships/image" Target="../media/image36.png"/><Relationship Id="rId9" Type="http://schemas.openxmlformats.org/officeDocument/2006/relationships/image" Target="../media/image24.jpeg"/><Relationship Id="rId14" Type="http://schemas.openxmlformats.org/officeDocument/2006/relationships/image" Target="../media/image33.gi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11.gif"/><Relationship Id="rId7" Type="http://schemas.openxmlformats.org/officeDocument/2006/relationships/image" Target="../media/image43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42.png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5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0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image" Target="../media/image11.gif"/><Relationship Id="rId7" Type="http://schemas.openxmlformats.org/officeDocument/2006/relationships/image" Target="../media/image23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wmf"/><Relationship Id="rId9" Type="http://schemas.openxmlformats.org/officeDocument/2006/relationships/image" Target="../media/image32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7" Type="http://schemas.openxmlformats.org/officeDocument/2006/relationships/image" Target="../media/image47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jpeg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.gif"/><Relationship Id="rId4" Type="http://schemas.openxmlformats.org/officeDocument/2006/relationships/image" Target="../media/image48.gi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eg"/><Relationship Id="rId13" Type="http://schemas.openxmlformats.org/officeDocument/2006/relationships/image" Target="../media/image59.jpeg"/><Relationship Id="rId3" Type="http://schemas.openxmlformats.org/officeDocument/2006/relationships/image" Target="../media/image50.jpeg"/><Relationship Id="rId7" Type="http://schemas.openxmlformats.org/officeDocument/2006/relationships/image" Target="../media/image54.jpeg"/><Relationship Id="rId12" Type="http://schemas.openxmlformats.org/officeDocument/2006/relationships/image" Target="../media/image33.gif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jpeg"/><Relationship Id="rId11" Type="http://schemas.openxmlformats.org/officeDocument/2006/relationships/image" Target="../media/image58.jpeg"/><Relationship Id="rId5" Type="http://schemas.openxmlformats.org/officeDocument/2006/relationships/image" Target="../media/image52.jpeg"/><Relationship Id="rId10" Type="http://schemas.openxmlformats.org/officeDocument/2006/relationships/image" Target="../media/image57.jpeg"/><Relationship Id="rId4" Type="http://schemas.openxmlformats.org/officeDocument/2006/relationships/image" Target="../media/image51.jpeg"/><Relationship Id="rId9" Type="http://schemas.openxmlformats.org/officeDocument/2006/relationships/image" Target="../media/image56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gif"/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gif"/><Relationship Id="rId5" Type="http://schemas.openxmlformats.org/officeDocument/2006/relationships/image" Target="../media/image11.gif"/><Relationship Id="rId4" Type="http://schemas.openxmlformats.org/officeDocument/2006/relationships/image" Target="../media/image6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image" Target="../media/image1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2684355" y="304800"/>
            <a:ext cx="38273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BND QUẬN LONG BIÊN</a:t>
            </a:r>
          </a:p>
          <a:p>
            <a:pPr algn="ctr" eaLnBrk="1" hangingPunct="1"/>
            <a:r>
              <a:rPr lang="en-US" alt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vi-VN" alt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alt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ỜNG MẦM NON </a:t>
            </a:r>
            <a:r>
              <a:rPr lang="en-US" alt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ỒNG TIẾN</a:t>
            </a:r>
            <a:endParaRPr lang="en-US" altLang="en-US" sz="1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1" name="TextBox 2"/>
          <p:cNvSpPr txBox="1">
            <a:spLocks noChangeArrowheads="1"/>
          </p:cNvSpPr>
          <p:nvPr/>
        </p:nvSpPr>
        <p:spPr bwMode="auto">
          <a:xfrm>
            <a:off x="2371001" y="1981200"/>
            <a:ext cx="4454041" cy="1046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 QUEN VĂN HỌC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2227022" y="2590800"/>
            <a:ext cx="457200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endParaRPr lang="en-US" alt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ứa</a:t>
            </a:r>
            <a:r>
              <a:rPr lang="en-US" alt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alt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alt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ỡ</a:t>
            </a:r>
            <a:r>
              <a:rPr lang="en-US" alt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- 5 </a:t>
            </a:r>
            <a:r>
              <a:rPr lang="en-US" alt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uổi</a:t>
            </a:r>
            <a:endParaRPr lang="en-US" alt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alt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alt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alt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a</a:t>
            </a:r>
            <a:endParaRPr lang="en-US" alt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3390900" y="951131"/>
            <a:ext cx="2362200" cy="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3006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nha-Truong-Chinh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11" descr="Ga-don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77340" y="3431146"/>
            <a:ext cx="2667000" cy="222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12" descr="chim se 3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886200"/>
            <a:ext cx="576263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13" descr="chim se 1 cop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191000"/>
            <a:ext cx="990600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14" descr="chim se4 cop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3810000" y="4495800"/>
            <a:ext cx="1090613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15" descr="chim se4 cop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76790">
            <a:off x="2590800" y="4267200"/>
            <a:ext cx="1147763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16" descr="chim se 3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886200"/>
            <a:ext cx="576263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7" descr="chim se 1 copy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419600"/>
            <a:ext cx="1038225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25" descr="chim se4 cop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3210" flipH="1">
            <a:off x="1066800" y="3733800"/>
            <a:ext cx="91440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16" name="Group 39"/>
          <p:cNvGrpSpPr>
            <a:grpSpLocks/>
          </p:cNvGrpSpPr>
          <p:nvPr/>
        </p:nvGrpSpPr>
        <p:grpSpPr bwMode="auto">
          <a:xfrm>
            <a:off x="6477000" y="5486400"/>
            <a:ext cx="2514600" cy="1371600"/>
            <a:chOff x="4176" y="3456"/>
            <a:chExt cx="1584" cy="864"/>
          </a:xfrm>
        </p:grpSpPr>
        <p:sp>
          <p:nvSpPr>
            <p:cNvPr id="21520" name="Oval 27"/>
            <p:cNvSpPr>
              <a:spLocks noChangeArrowheads="1"/>
            </p:cNvSpPr>
            <p:nvPr/>
          </p:nvSpPr>
          <p:spPr bwMode="auto">
            <a:xfrm>
              <a:off x="4176" y="3456"/>
              <a:ext cx="1584" cy="86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  <p:sp>
          <p:nvSpPr>
            <p:cNvPr id="21521" name="Oval 28"/>
            <p:cNvSpPr>
              <a:spLocks noChangeArrowheads="1"/>
            </p:cNvSpPr>
            <p:nvPr/>
          </p:nvSpPr>
          <p:spPr bwMode="auto">
            <a:xfrm>
              <a:off x="4560" y="369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  <p:sp>
          <p:nvSpPr>
            <p:cNvPr id="21522" name="Oval 29"/>
            <p:cNvSpPr>
              <a:spLocks noChangeArrowheads="1"/>
            </p:cNvSpPr>
            <p:nvPr/>
          </p:nvSpPr>
          <p:spPr bwMode="auto">
            <a:xfrm>
              <a:off x="4800" y="3552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  <p:sp>
          <p:nvSpPr>
            <p:cNvPr id="21523" name="Oval 31"/>
            <p:cNvSpPr>
              <a:spLocks noChangeArrowheads="1"/>
            </p:cNvSpPr>
            <p:nvPr/>
          </p:nvSpPr>
          <p:spPr bwMode="auto">
            <a:xfrm>
              <a:off x="4560" y="3840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  <p:sp>
          <p:nvSpPr>
            <p:cNvPr id="21524" name="Oval 32"/>
            <p:cNvSpPr>
              <a:spLocks noChangeArrowheads="1"/>
            </p:cNvSpPr>
            <p:nvPr/>
          </p:nvSpPr>
          <p:spPr bwMode="auto">
            <a:xfrm>
              <a:off x="5040" y="3648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  <p:sp>
          <p:nvSpPr>
            <p:cNvPr id="21525" name="Oval 33"/>
            <p:cNvSpPr>
              <a:spLocks noChangeArrowheads="1"/>
            </p:cNvSpPr>
            <p:nvPr/>
          </p:nvSpPr>
          <p:spPr bwMode="auto">
            <a:xfrm>
              <a:off x="4848" y="3888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  <p:sp>
          <p:nvSpPr>
            <p:cNvPr id="21526" name="Oval 34"/>
            <p:cNvSpPr>
              <a:spLocks noChangeArrowheads="1"/>
            </p:cNvSpPr>
            <p:nvPr/>
          </p:nvSpPr>
          <p:spPr bwMode="auto">
            <a:xfrm>
              <a:off x="5136" y="3792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  <p:sp>
          <p:nvSpPr>
            <p:cNvPr id="21527" name="Oval 35"/>
            <p:cNvSpPr>
              <a:spLocks noChangeArrowheads="1"/>
            </p:cNvSpPr>
            <p:nvPr/>
          </p:nvSpPr>
          <p:spPr bwMode="auto">
            <a:xfrm>
              <a:off x="4368" y="3744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  <p:sp>
          <p:nvSpPr>
            <p:cNvPr id="21528" name="Oval 36"/>
            <p:cNvSpPr>
              <a:spLocks noChangeArrowheads="1"/>
            </p:cNvSpPr>
            <p:nvPr/>
          </p:nvSpPr>
          <p:spPr bwMode="auto">
            <a:xfrm>
              <a:off x="4704" y="3984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  <p:sp>
          <p:nvSpPr>
            <p:cNvPr id="21529" name="Oval 37"/>
            <p:cNvSpPr>
              <a:spLocks noChangeArrowheads="1"/>
            </p:cNvSpPr>
            <p:nvPr/>
          </p:nvSpPr>
          <p:spPr bwMode="auto">
            <a:xfrm>
              <a:off x="5088" y="393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  <p:sp>
          <p:nvSpPr>
            <p:cNvPr id="21530" name="Oval 38"/>
            <p:cNvSpPr>
              <a:spLocks noChangeArrowheads="1"/>
            </p:cNvSpPr>
            <p:nvPr/>
          </p:nvSpPr>
          <p:spPr bwMode="auto">
            <a:xfrm>
              <a:off x="4704" y="369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</p:grpSp>
      <p:sp>
        <p:nvSpPr>
          <p:cNvPr id="21517" name="Oval 40"/>
          <p:cNvSpPr>
            <a:spLocks noChangeArrowheads="1"/>
          </p:cNvSpPr>
          <p:nvPr/>
        </p:nvSpPr>
        <p:spPr bwMode="auto">
          <a:xfrm rot="3838225">
            <a:off x="7772400" y="5029200"/>
            <a:ext cx="4572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sp>
        <p:nvSpPr>
          <p:cNvPr id="21518" name="Text Box 47"/>
          <p:cNvSpPr txBox="1">
            <a:spLocks noChangeArrowheads="1"/>
          </p:cNvSpPr>
          <p:nvPr/>
        </p:nvSpPr>
        <p:spPr bwMode="auto">
          <a:xfrm>
            <a:off x="152400" y="6216650"/>
            <a:ext cx="7239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chemeClr val="bg1"/>
                </a:solidFill>
              </a:rPr>
              <a:t>Cục ta cục tác khi vừa đẻ xong</a:t>
            </a:r>
          </a:p>
        </p:txBody>
      </p:sp>
      <p:sp>
        <p:nvSpPr>
          <p:cNvPr id="21519" name="Text Box 48"/>
          <p:cNvSpPr txBox="1">
            <a:spLocks noChangeArrowheads="1"/>
          </p:cNvSpPr>
          <p:nvPr/>
        </p:nvSpPr>
        <p:spPr bwMode="auto">
          <a:xfrm>
            <a:off x="533400" y="5715000"/>
            <a:ext cx="6248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FF00FF"/>
                </a:solidFill>
              </a:rPr>
              <a:t>   </a:t>
            </a:r>
            <a:r>
              <a:rPr lang="en-US" altLang="en-US" sz="4000">
                <a:solidFill>
                  <a:schemeClr val="bg1"/>
                </a:solidFill>
              </a:rPr>
              <a:t>Có nàng gà mái hoa mơ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CCFF"/>
            </a:gs>
            <a:gs pos="50000">
              <a:srgbClr val="FFFF66"/>
            </a:gs>
            <a:gs pos="100000">
              <a:srgbClr val="00C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3" name="Picture 5" descr="cay chuo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77838"/>
            <a:ext cx="7239000" cy="584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914400" y="5791200"/>
            <a:ext cx="80010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  </a:t>
            </a:r>
            <a:r>
              <a:rPr lang="en-US" altLang="en-US" sz="4800"/>
              <a:t>Có bà chuối mật lưng o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808000"/>
            </a:gs>
            <a:gs pos="100000">
              <a:srgbClr val="00C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cay n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228600" y="5791200"/>
            <a:ext cx="8915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dirty="0">
                <a:solidFill>
                  <a:schemeClr val="bg1"/>
                </a:solidFill>
              </a:rPr>
              <a:t>Có </a:t>
            </a:r>
            <a:r>
              <a:rPr lang="en-US" altLang="en-US" sz="4400" dirty="0" err="1">
                <a:solidFill>
                  <a:schemeClr val="bg1"/>
                </a:solidFill>
              </a:rPr>
              <a:t>ông</a:t>
            </a:r>
            <a:r>
              <a:rPr lang="en-US" altLang="en-US" sz="4400" dirty="0">
                <a:solidFill>
                  <a:schemeClr val="bg1"/>
                </a:solidFill>
              </a:rPr>
              <a:t> </a:t>
            </a:r>
            <a:r>
              <a:rPr lang="en-US" altLang="en-US" sz="4400" dirty="0" err="1">
                <a:solidFill>
                  <a:schemeClr val="bg1"/>
                </a:solidFill>
              </a:rPr>
              <a:t>ngô</a:t>
            </a:r>
            <a:r>
              <a:rPr lang="en-US" altLang="en-US" sz="4400" dirty="0">
                <a:solidFill>
                  <a:schemeClr val="bg1"/>
                </a:solidFill>
              </a:rPr>
              <a:t> </a:t>
            </a:r>
            <a:r>
              <a:rPr lang="en-US" altLang="en-US" sz="4400" dirty="0" err="1">
                <a:solidFill>
                  <a:schemeClr val="bg1"/>
                </a:solidFill>
              </a:rPr>
              <a:t>bắp</a:t>
            </a:r>
            <a:r>
              <a:rPr lang="en-US" altLang="en-US" sz="4400" dirty="0">
                <a:solidFill>
                  <a:schemeClr val="bg1"/>
                </a:solidFill>
              </a:rPr>
              <a:t> </a:t>
            </a:r>
            <a:r>
              <a:rPr lang="en-US" altLang="en-US" sz="4400" dirty="0" err="1" smtClean="0">
                <a:solidFill>
                  <a:schemeClr val="bg1"/>
                </a:solidFill>
              </a:rPr>
              <a:t>râu</a:t>
            </a:r>
            <a:r>
              <a:rPr lang="en-US" altLang="en-US" sz="4400" dirty="0" smtClean="0">
                <a:solidFill>
                  <a:schemeClr val="bg1"/>
                </a:solidFill>
              </a:rPr>
              <a:t> </a:t>
            </a:r>
            <a:r>
              <a:rPr lang="en-US" altLang="en-US" sz="4400" dirty="0" err="1">
                <a:solidFill>
                  <a:schemeClr val="bg1"/>
                </a:solidFill>
              </a:rPr>
              <a:t>hồng</a:t>
            </a:r>
            <a:r>
              <a:rPr lang="en-US" altLang="en-US" sz="4400" dirty="0">
                <a:solidFill>
                  <a:schemeClr val="bg1"/>
                </a:solidFill>
              </a:rPr>
              <a:t> </a:t>
            </a:r>
            <a:r>
              <a:rPr lang="en-US" altLang="en-US" sz="4400" dirty="0" err="1">
                <a:solidFill>
                  <a:schemeClr val="bg1"/>
                </a:solidFill>
              </a:rPr>
              <a:t>như</a:t>
            </a:r>
            <a:r>
              <a:rPr lang="en-US" altLang="en-US" sz="4400" dirty="0">
                <a:solidFill>
                  <a:schemeClr val="bg1"/>
                </a:solidFill>
              </a:rPr>
              <a:t> </a:t>
            </a:r>
            <a:r>
              <a:rPr lang="en-US" altLang="en-US" sz="4400" dirty="0" err="1">
                <a:solidFill>
                  <a:schemeClr val="bg1"/>
                </a:solidFill>
              </a:rPr>
              <a:t>tơ</a:t>
            </a:r>
            <a:endParaRPr lang="en-US" altLang="en-US" sz="4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Picture 4" descr="hoa rau muo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334000" y="0"/>
            <a:ext cx="3810000" cy="6858000"/>
            <a:chOff x="3360" y="0"/>
            <a:chExt cx="2400" cy="4320"/>
          </a:xfrm>
        </p:grpSpPr>
        <p:pic>
          <p:nvPicPr>
            <p:cNvPr id="24581" name="Picture 5" descr="ca c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2784"/>
              <a:ext cx="2400" cy="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82" name="Picture 6" descr="ca c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1296"/>
              <a:ext cx="2400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83" name="Picture 7" descr="ca c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0"/>
              <a:ext cx="2400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1066800" y="5638800"/>
            <a:ext cx="6400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  </a:t>
            </a:r>
            <a:r>
              <a:rPr lang="en-US" altLang="en-US" sz="4400">
                <a:solidFill>
                  <a:schemeClr val="bg1"/>
                </a:solidFill>
              </a:rPr>
              <a:t>Có ao muống với cá cơ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6" descr="Untitled-3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700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1" name="Picture 7" descr="ao ca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381000" y="2133600"/>
            <a:ext cx="6477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2" name="Picture 8" descr="2E81ED98BCDC4AE1AC88214618D0F62C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600200" y="2438400"/>
            <a:ext cx="2819400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3" name="Picture 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114800"/>
            <a:ext cx="14478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4" name="Picture 10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C19E"/>
              </a:clrFrom>
              <a:clrTo>
                <a:srgbClr val="FFC19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604838"/>
            <a:ext cx="4181475" cy="404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11" descr="FLOWERS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962400"/>
            <a:ext cx="17637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12" descr="FLOWERS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505200"/>
            <a:ext cx="17637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Picture 13" descr="FLOWERS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38800"/>
            <a:ext cx="17637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Picture 14" descr="FLOWERS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638800"/>
            <a:ext cx="17637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1" name="Picture 15" descr="FLOWERS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638800"/>
            <a:ext cx="17637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2" name="Picture 16" descr="FLOWERS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638800"/>
            <a:ext cx="17637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41" name="Picture 17" descr="BLOEME~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367021" flipV="1">
            <a:off x="457200" y="3810000"/>
            <a:ext cx="1447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42" name="Picture 18" descr="BLOEME~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 flipV="1">
            <a:off x="4351338" y="3116262"/>
            <a:ext cx="14478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43" name="Picture 19" descr="BLOEME~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 flipV="1">
            <a:off x="2751138" y="4335462"/>
            <a:ext cx="14478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44" name="Text Box 20"/>
          <p:cNvSpPr txBox="1">
            <a:spLocks noChangeArrowheads="1"/>
          </p:cNvSpPr>
          <p:nvPr/>
        </p:nvSpPr>
        <p:spPr bwMode="auto">
          <a:xfrm>
            <a:off x="381000" y="228600"/>
            <a:ext cx="739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Em là chi Tấm đợi chờ bống lê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87 -0.07355 C -0.01788 -0.05412 -0.1125 -0.0754 -0.1125 -0.07517 C -0.12309 -0.08025 -0.13264 -0.08303 -0.14392 -0.08442 C -0.1526 -0.08835 -0.16094 -0.09089 -0.16996 -0.09367 C -0.1816 -0.09714 -0.19253 -0.10315 -0.20434 -0.10639 C -0.21285 -0.1087 -0.22031 -0.11402 -0.22899 -0.11564 C -0.24861 -0.11957 -0.24097 -0.11726 -0.25226 -0.12096 C -0.26979 -0.12026 -0.28941 -0.12281 -0.30694 -0.11564 C -0.30833 -0.11448 -0.31007 -0.11379 -0.31111 -0.11194 C -0.31198 -0.11032 -0.31128 -0.10754 -0.3125 -0.10639 C -0.31493 -0.10361 -0.32795 -0.1006 -0.3316 -0.09922 C -0.33993 -0.09182 -0.34635 -0.08187 -0.35625 -0.07725 C -0.35712 -0.0754 -0.35764 -0.07285 -0.35903 -0.0717 C -0.36146 -0.06962 -0.36719 -0.068 -0.36719 -0.06776 C -0.37274 -0.0754 -0.37986 -0.07887 -0.38646 -0.08442 C -0.39618 -0.10384 -0.39132 -0.1309 -0.37951 -0.14663 C -0.37847 -0.16143 -0.3776 -0.16952 -0.36857 -0.17762 C -0.36632 -0.18247 -0.36493 -0.19034 -0.3618 -0.19404 C -0.35017 -0.20745 -0.33489 -0.2093 -0.32066 -0.21416 C -0.31267 -0.21693 -0.30417 -0.22202 -0.29601 -0.22318 C -0.28819 -0.2241 -0.28055 -0.22433 -0.27274 -0.22503 C -0.26892 -0.2248 -0.22257 -0.22202 -0.21667 -0.22133 C -0.20903 -0.2204 -0.20104 -0.21693 -0.19323 -0.21601 C -0.17656 -0.20051 -0.15035 -0.2056 -0.13298 -0.20491 C -0.12135 -0.20236 -0.11267 -0.20074 -0.10017 -0.19959 C -0.09375 -0.19797 -0.09028 -0.19681 -0.08507 -0.19219 C -0.0809 -0.18386 -0.07587 -0.18294 -0.06996 -0.17762 C -0.06823 -0.17045 -0.06719 -0.16513 -0.0618 -0.1612 C -0.05816 -0.15865 -0.05087 -0.1538 -0.05087 -0.15357 C -0.03837 -0.12998 -0.01337 -0.12813 -0.00156 -0.10454 C -0.00104 -0.10222 -0.00121 -0.09945 -0.00017 -0.09737 C 0.00122 -0.09482 0.00521 -0.09482 0.00538 -0.09182 C 0.01024 -0.02036 0.00677 -0.05505 0.00261 -0.02799 C 0.00208 -0.02429 0.00243 -0.02012 0.00122 -0.01689 C -0.00017 -0.01295 -0.00451 -0.01249 -0.00694 -0.00972 C -0.01163 -0.0044 -0.01423 0.00162 -0.01927 0.0067 C -0.02135 0.0148 -0.02639 0.02197 -0.0316 0.02682 C -0.03923 0.04209 -0.04739 0.04833 -0.06042 0.05041 C -0.08125 0.05966 -0.10937 0.05851 -0.13021 0.05966 C -0.13837 0.06244 -0.14653 0.06383 -0.15486 0.06521 C -0.17656 0.06383 -0.1783 0.06475 -0.19323 0.05966 C -0.20798 0.04648 -0.22864 0.03954 -0.24531 0.03237 C -0.25278 0.02914 -0.26076 0.01804 -0.26857 0.01757 C -0.28646 0.01642 -0.30417 0.01642 -0.32205 0.01595 C -0.33489 0.01295 -0.34288 0.00578 -0.35364 -0.00417 C -0.35607 -0.00625 -0.35937 -0.00579 -0.3618 -0.00787 C -0.3658 -0.01157 -0.37048 -0.01434 -0.37413 -0.01874 C -0.38003 -0.02567 -0.3842 -0.03307 -0.39062 -0.03886 C -0.39496 -0.04788 -0.40035 -0.0562 -0.40295 -0.06638 C -0.40191 -0.1006 -0.40104 -0.10477 -0.39878 -0.13021 C -0.39757 -0.14408 -0.39982 -0.15033 -0.39184 -0.1575 C -0.38819 -0.17438 -0.39427 -0.14986 -0.38646 -0.16837 C -0.38507 -0.17184 -0.38576 -0.17669 -0.38368 -0.17947 C -0.37795 -0.18687 -0.38055 -0.1827 -0.37552 -0.19219 C -0.37222 -0.20514 -0.36597 -0.19542 -0.36042 -0.19034 C -0.35712 -0.18386 -0.35937 -0.18479 -0.35486 -0.18479 " pathEditMode="relative" rAng="0" ptsTypes="fffffffffffffffffffffffffffffffffffffffffffffffffffffffA">
                                      <p:cBhvr>
                                        <p:cTn id="26" dur="50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441" y="-64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6_resiz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4" descr="256-frogrockw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43200"/>
            <a:ext cx="28384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 descr="de men cop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42493" flipH="1">
            <a:off x="6038850" y="2743200"/>
            <a:ext cx="3105150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990600" y="5943600"/>
            <a:ext cx="7924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chemeClr val="bg1"/>
                </a:solidFill>
              </a:rPr>
              <a:t>Ếch con học nhạc dế mèn ngâm thơ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1600200" y="5334000"/>
            <a:ext cx="7315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chemeClr val="bg1"/>
                </a:solidFill>
              </a:rPr>
              <a:t>Có đầm ngào ngạt hương se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4915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nha-Truong-Chinh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7315200" y="1752600"/>
            <a:ext cx="2209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0000"/>
                </a:solidFill>
              </a:rPr>
              <a:t>Cục</a:t>
            </a:r>
          </a:p>
        </p:txBody>
      </p:sp>
      <p:pic>
        <p:nvPicPr>
          <p:cNvPr id="55300" name="Picture 4" descr="Ga-don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1447800"/>
            <a:ext cx="1371600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2" name="Picture 6" descr="chim se 1 cop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209800"/>
            <a:ext cx="61595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3" name="Picture 7" descr="chim se4 cop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5181600" y="2667000"/>
            <a:ext cx="776288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4" name="Picture 8" descr="chim se4 cop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76790">
            <a:off x="4572000" y="2362200"/>
            <a:ext cx="814388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5" name="Picture 9" descr="chim se 3 cop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981200"/>
            <a:ext cx="357188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6" name="Picture 10" descr="chim se 1 copy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667000"/>
            <a:ext cx="64452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924800" y="2667000"/>
            <a:ext cx="1219200" cy="685800"/>
            <a:chOff x="4176" y="3456"/>
            <a:chExt cx="1584" cy="864"/>
          </a:xfrm>
        </p:grpSpPr>
        <p:sp>
          <p:nvSpPr>
            <p:cNvPr id="27673" name="Oval 15"/>
            <p:cNvSpPr>
              <a:spLocks noChangeArrowheads="1"/>
            </p:cNvSpPr>
            <p:nvPr/>
          </p:nvSpPr>
          <p:spPr bwMode="auto">
            <a:xfrm>
              <a:off x="4176" y="3456"/>
              <a:ext cx="1584" cy="86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  <p:sp>
          <p:nvSpPr>
            <p:cNvPr id="27674" name="Oval 16"/>
            <p:cNvSpPr>
              <a:spLocks noChangeArrowheads="1"/>
            </p:cNvSpPr>
            <p:nvPr/>
          </p:nvSpPr>
          <p:spPr bwMode="auto">
            <a:xfrm>
              <a:off x="4560" y="369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  <p:sp>
          <p:nvSpPr>
            <p:cNvPr id="27675" name="Oval 17"/>
            <p:cNvSpPr>
              <a:spLocks noChangeArrowheads="1"/>
            </p:cNvSpPr>
            <p:nvPr/>
          </p:nvSpPr>
          <p:spPr bwMode="auto">
            <a:xfrm>
              <a:off x="4800" y="3552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  <p:sp>
          <p:nvSpPr>
            <p:cNvPr id="27676" name="Oval 18"/>
            <p:cNvSpPr>
              <a:spLocks noChangeArrowheads="1"/>
            </p:cNvSpPr>
            <p:nvPr/>
          </p:nvSpPr>
          <p:spPr bwMode="auto">
            <a:xfrm>
              <a:off x="4560" y="3840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  <p:sp>
          <p:nvSpPr>
            <p:cNvPr id="27677" name="Oval 19"/>
            <p:cNvSpPr>
              <a:spLocks noChangeArrowheads="1"/>
            </p:cNvSpPr>
            <p:nvPr/>
          </p:nvSpPr>
          <p:spPr bwMode="auto">
            <a:xfrm>
              <a:off x="5040" y="3648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  <p:sp>
          <p:nvSpPr>
            <p:cNvPr id="27678" name="Oval 20"/>
            <p:cNvSpPr>
              <a:spLocks noChangeArrowheads="1"/>
            </p:cNvSpPr>
            <p:nvPr/>
          </p:nvSpPr>
          <p:spPr bwMode="auto">
            <a:xfrm>
              <a:off x="4848" y="3888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  <p:sp>
          <p:nvSpPr>
            <p:cNvPr id="27679" name="Oval 21"/>
            <p:cNvSpPr>
              <a:spLocks noChangeArrowheads="1"/>
            </p:cNvSpPr>
            <p:nvPr/>
          </p:nvSpPr>
          <p:spPr bwMode="auto">
            <a:xfrm>
              <a:off x="5136" y="3792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  <p:sp>
          <p:nvSpPr>
            <p:cNvPr id="27680" name="Oval 22"/>
            <p:cNvSpPr>
              <a:spLocks noChangeArrowheads="1"/>
            </p:cNvSpPr>
            <p:nvPr/>
          </p:nvSpPr>
          <p:spPr bwMode="auto">
            <a:xfrm>
              <a:off x="4368" y="3744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  <p:sp>
          <p:nvSpPr>
            <p:cNvPr id="27681" name="Oval 23"/>
            <p:cNvSpPr>
              <a:spLocks noChangeArrowheads="1"/>
            </p:cNvSpPr>
            <p:nvPr/>
          </p:nvSpPr>
          <p:spPr bwMode="auto">
            <a:xfrm>
              <a:off x="4704" y="3984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  <p:sp>
          <p:nvSpPr>
            <p:cNvPr id="27682" name="Oval 24"/>
            <p:cNvSpPr>
              <a:spLocks noChangeArrowheads="1"/>
            </p:cNvSpPr>
            <p:nvPr/>
          </p:nvSpPr>
          <p:spPr bwMode="auto">
            <a:xfrm>
              <a:off x="5088" y="393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  <p:sp>
          <p:nvSpPr>
            <p:cNvPr id="27683" name="Oval 25"/>
            <p:cNvSpPr>
              <a:spLocks noChangeArrowheads="1"/>
            </p:cNvSpPr>
            <p:nvPr/>
          </p:nvSpPr>
          <p:spPr bwMode="auto">
            <a:xfrm>
              <a:off x="4704" y="369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/>
            </a:p>
          </p:txBody>
        </p:sp>
      </p:grpSp>
      <p:sp>
        <p:nvSpPr>
          <p:cNvPr id="55322" name="Oval 26"/>
          <p:cNvSpPr>
            <a:spLocks noChangeArrowheads="1"/>
          </p:cNvSpPr>
          <p:nvPr/>
        </p:nvSpPr>
        <p:spPr bwMode="auto">
          <a:xfrm rot="3838225">
            <a:off x="8495506" y="2248694"/>
            <a:ext cx="230188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pic>
        <p:nvPicPr>
          <p:cNvPr id="27660" name="Picture 31" descr="6_resiz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1" name="Picture 32" descr="hoa rau muo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429000"/>
            <a:ext cx="228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62" name="Group 33"/>
          <p:cNvGrpSpPr>
            <a:grpSpLocks/>
          </p:cNvGrpSpPr>
          <p:nvPr/>
        </p:nvGrpSpPr>
        <p:grpSpPr bwMode="auto">
          <a:xfrm>
            <a:off x="8001000" y="3429000"/>
            <a:ext cx="1143000" cy="3429000"/>
            <a:chOff x="3360" y="0"/>
            <a:chExt cx="2400" cy="4320"/>
          </a:xfrm>
        </p:grpSpPr>
        <p:pic>
          <p:nvPicPr>
            <p:cNvPr id="27670" name="Picture 34" descr="ca co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2784"/>
              <a:ext cx="2400" cy="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71" name="Picture 35" descr="ca co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1296"/>
              <a:ext cx="2400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72" name="Picture 36" descr="ca co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0"/>
              <a:ext cx="2400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7663" name="Picture 37" descr="cay ngo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00"/>
            <a:ext cx="228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4" name="Picture 38" descr="cay chuoi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429000"/>
            <a:ext cx="25146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5" name="Picture 39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C19E"/>
              </a:clrFrom>
              <a:clrTo>
                <a:srgbClr val="FFC19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200400"/>
            <a:ext cx="4181475" cy="404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43" name="Text Box 47"/>
          <p:cNvSpPr txBox="1">
            <a:spLocks noChangeArrowheads="1"/>
          </p:cNvSpPr>
          <p:nvPr/>
        </p:nvSpPr>
        <p:spPr bwMode="auto">
          <a:xfrm>
            <a:off x="533400" y="5410200"/>
            <a:ext cx="4038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Dù đi xa thât là xa</a:t>
            </a:r>
          </a:p>
        </p:txBody>
      </p:sp>
      <p:sp>
        <p:nvSpPr>
          <p:cNvPr id="55344" name="Text Box 48"/>
          <p:cNvSpPr txBox="1">
            <a:spLocks noChangeArrowheads="1"/>
          </p:cNvSpPr>
          <p:nvPr/>
        </p:nvSpPr>
        <p:spPr bwMode="auto">
          <a:xfrm>
            <a:off x="0" y="5943600"/>
            <a:ext cx="830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Chẳng đâu vui được như nhà của em</a:t>
            </a:r>
          </a:p>
        </p:txBody>
      </p:sp>
      <p:pic>
        <p:nvPicPr>
          <p:cNvPr id="55345" name="Picture 49" descr="256-frogrockw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1492250" cy="160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46" name="Picture 50" descr="de men copy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42493" flipH="1">
            <a:off x="2368550" y="1069975"/>
            <a:ext cx="1563688" cy="216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5530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553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553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5530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553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20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0" presetClass="path" presetSubtype="0" repeatCount="indefinite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-0.00347 C 0.01059 -0.0213 -0.00417 -0.00417 0.00868 -0.01296 C 0.0099 -0.01389 0.01042 -0.01597 0.01146 -0.0169 C 0.01319 -0.01852 0.01528 -0.01945 0.01719 -0.0206 C 0.02153 -0.02639 0.02691 -0.03056 0.0316 -0.03588 C 0.03507 -0.04005 0.0375 -0.04607 0.04149 -0.04931 C 0.04583 -0.05278 0.05226 -0.05509 0.05729 -0.05671 C 0.06788 -0.05278 0.07795 -0.04699 0.08872 -0.04352 C 0.09826 -0.04653 0.10764 -0.0507 0.11719 -0.05301 C 0.12378 -0.05463 0.13715 -0.05671 0.13715 -0.05648 C 0.13924 -0.06435 0.14149 -0.06574 0.14722 -0.06829 C 0.15503 -0.07871 0.16528 -0.09028 0.17587 -0.09491 C 0.18281 -0.10116 0.18646 -0.11042 0.19444 -0.11389 C 0.20139 -0.12361 0.20816 -0.12755 0.21719 -0.1331 C 0.22778 -0.13959 0.23698 -0.14584 0.24861 -0.14838 C 0.25156 -0.14769 0.25469 -0.14815 0.25729 -0.14653 C 0.26128 -0.14421 0.26424 -0.13542 0.26719 -0.13102 C 0.28073 -0.13287 0.29375 -0.13658 0.30729 -0.13889 C 0.31979 -0.14468 0.33264 -0.15 0.34583 -0.15232 C 0.3526 -0.1581 0.35677 -0.16806 0.36441 -0.1713 C 0.36997 -0.18287 0.36389 -0.17199 0.37153 -0.18079 C 0.3776 -0.18773 0.37882 -0.19306 0.38576 -0.19607 C 0.39063 -0.18959 0.3974 -0.17778 0.40434 -0.17315 C 0.40868 -0.17014 0.41406 -0.17037 0.41858 -0.16759 C 0.42865 -0.16158 0.43819 -0.15695 0.44861 -0.15232 C 0.45417 -0.14722 0.46076 -0.14375 0.46719 -0.14097 C 0.47413 -0.14537 0.48142 -0.14746 0.48872 -0.15046 C 0.49149 -0.15162 0.49722 -0.15417 0.49722 -0.15394 C 0.5026 -0.16134 0.51128 -0.16296 0.51858 -0.16551 C 0.52622 -0.1757 0.53594 -0.17847 0.54444 -0.18658 C 0.54635 -0.18843 0.54809 -0.19074 0.55017 -0.19236 C 0.55191 -0.19375 0.55399 -0.19445 0.55573 -0.19607 C 0.56528 -0.20463 0.55139 -0.19491 0.56146 -0.20556 C 0.56198 -0.20602 0.56962 -0.20926 0.57014 -0.20949 C 0.57205 -0.21134 0.57378 -0.21343 0.57587 -0.21505 C 0.57708 -0.21597 0.57882 -0.21621 0.58003 -0.21713 C 0.58264 -0.21921 0.58576 -0.22662 0.58576 -0.22639 " pathEditMode="relative" rAng="0" ptsTypes="ffffffffffffffffffffffffffffffffffffA">
                                      <p:cBhvr>
                                        <p:cTn id="41" dur="30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58" y="-11157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2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89017E-6 L 3.33333E-6 0.09433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553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7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5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5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1000"/>
                                        <p:tgtEl>
                                          <p:spTgt spid="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1" dur="2000" fill="hold"/>
                                        <p:tgtEl>
                                          <p:spTgt spid="553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/>
      <p:bldP spid="55322" grpId="0" animBg="1"/>
      <p:bldP spid="55322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frame_celebr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Rectangle 3"/>
          <p:cNvSpPr>
            <a:spLocks noGrp="1" noChangeArrowheads="1"/>
          </p:cNvSpPr>
          <p:nvPr>
            <p:ph type="title"/>
          </p:nvPr>
        </p:nvSpPr>
        <p:spPr>
          <a:xfrm>
            <a:off x="374650" y="2636838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en-US" sz="6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àm thoạ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400050" y="381000"/>
            <a:ext cx="8382000" cy="60960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50000">
                <a:srgbClr val="0000FF"/>
              </a:gs>
              <a:gs pos="100000">
                <a:srgbClr val="0000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pic>
        <p:nvPicPr>
          <p:cNvPr id="29699" name="Picture 7" descr="DSTARS-P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219200"/>
            <a:ext cx="381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6" name="Picture 8" descr="BIRDSW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613" y="0"/>
            <a:ext cx="81121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00" name="Picture 12" descr="Teu dung xan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8654">
            <a:off x="600075" y="-1989138"/>
            <a:ext cx="1347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505" name="WordArt 17"/>
          <p:cNvSpPr>
            <a:spLocks noChangeArrowheads="1" noChangeShapeType="1" noTextEdit="1"/>
          </p:cNvSpPr>
          <p:nvPr/>
        </p:nvSpPr>
        <p:spPr bwMode="auto">
          <a:xfrm>
            <a:off x="1447800" y="3048000"/>
            <a:ext cx="6296025" cy="1000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.VnAvant"/>
              </a:rPr>
              <a:t>- C« võa ®äc xong bµi th¬ g× ?</a:t>
            </a:r>
          </a:p>
        </p:txBody>
      </p:sp>
      <p:sp>
        <p:nvSpPr>
          <p:cNvPr id="63506" name="WordArt 18"/>
          <p:cNvSpPr>
            <a:spLocks noChangeArrowheads="1" noChangeShapeType="1" noTextEdit="1"/>
          </p:cNvSpPr>
          <p:nvPr/>
        </p:nvSpPr>
        <p:spPr bwMode="auto">
          <a:xfrm>
            <a:off x="1371600" y="4572000"/>
            <a:ext cx="62484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.VnAvant"/>
              </a:rPr>
              <a:t>- Do ai s¸ng t¸c ?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7.77778E-6 C -0.00624 0.00278 -0.01249 0.00556 -0.01874 0.00834 C -0.02499 0.01112 8.88889E-6 0.01667 8.88889E-6 0.01667 C 0.00626 0.01528 0.01251 0.01251 0.01876 0.01251 C 0.02205 0.01251 0.01268 0.01667 0.00938 0.01667 C 0.00712 0.01667 0.01355 0.0139 0.01563 0.01251 " pathEditMode="relative" ptsTypes="fffffA">
                                      <p:cBhvr>
                                        <p:cTn id="6" dur="20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96296E-6 C -0.00486 0.01968 -0.01788 0.0338 -0.02187 0.05 C -0.02396 0.05833 -0.02448 0.06759 -0.02812 0.075 C -0.03021 0.07917 -0.03281 0.08287 -0.03437 0.0875 C -0.04427 0.11713 -0.04549 0.14884 -0.05312 0.17917 C -0.05278 0.18704 -0.05434 0.23426 -0.04687 0.25417 C -0.04514 0.25856 -0.04219 0.26204 -0.04062 0.26667 C -0.03073 0.2963 -0.03351 0.3213 -0.00625 0.33333 C 0.00625 0.33194 0.01892 0.33218 0.03125 0.32917 C 0.04288 0.32616 0.05955 0.30208 0.06875 0.29167 C 0.07674 0.28264 0.07795 0.27639 0.0875 0.27083 C 0.09358 0.26736 0.10625 0.2625 0.10625 0.2625 C 0.13524 0.26597 0.14392 0.26273 0.1625 0.2875 C 0.16632 0.3081 0.17413 0.31829 0.18125 0.3375 C 0.18681 0.35255 0.18628 0.36412 0.19375 0.37917 C 0.19601 0.39468 0.20087 0.40949 0.20313 0.425 C 0.20417 0.43194 0.20538 0.43889 0.20625 0.44583 C 0.20747 0.45556 0.20799 0.46528 0.20938 0.475 C 0.21007 0.48056 0.2092 0.48796 0.2125 0.49167 C 0.21753 0.49745 0.23125 0.5 0.23125 0.5 C 0.24757 0.49444 0.25035 0.49537 0.2625 0.47917 C 0.26719 0.46042 0.27622 0.4456 0.28438 0.42917 C 0.28958 0.41898 0.29323 0.40255 0.29688 0.39167 C 0.30347 0.37153 0.31372 0.35139 0.32188 0.33333 C 0.32361 0.32963 0.32378 0.32477 0.325 0.32083 C 0.33229 0.29838 0.33663 0.27454 0.34688 0.25417 C 0.34792 0.24861 0.34792 0.24236 0.35 0.2375 C 0.35226 0.23241 0.3566 0.22963 0.35938 0.225 C 0.36181 0.22106 0.36302 0.21597 0.36563 0.2125 C 0.36823 0.20903 0.37188 0.20718 0.375 0.20417 C 0.37917 0.20023 0.38281 0.19468 0.3875 0.19167 C 0.3934 0.18773 0.40625 0.18333 0.40625 0.18333 C 0.42517 0.18704 0.43368 0.18912 0.45 0.2 C 0.45208 0.20417 0.4533 0.20949 0.45625 0.2125 C 0.46927 0.22569 0.48368 0.22708 0.49375 0.24583 C 0.49948 0.25648 0.50347 0.27616 0.50625 0.2875 C 0.51128 0.30741 0.51944 0.32847 0.52813 0.34583 C 0.53177 0.37014 0.53785 0.39306 0.54375 0.41667 C 0.54514 0.42199 0.54514 0.42801 0.54688 0.43333 C 0.54844 0.43796 0.55139 0.44144 0.55313 0.44583 C 0.55451 0.44977 0.55417 0.45486 0.55625 0.45833 C 0.56111 0.46644 0.57726 0.47292 0.58438 0.47917 C 0.59167 0.47778 0.59913 0.47778 0.60625 0.475 C 0.62049 0.46921 0.61719 0.45208 0.62188 0.4375 C 0.62344 0.43287 0.62604 0.42917 0.62813 0.425 C 0.6342 0.38472 0.62674 0.42037 0.6375 0.39167 C 0.63889 0.38773 0.63854 0.38264 0.64063 0.37917 C 0.64306 0.37523 0.64688 0.37361 0.65 0.37083 C 0.65538 0.34954 0.64965 0.36574 0.6625 0.34583 C 0.67188 0.33125 0.67552 0.31898 0.6875 0.30833 C 0.71441 0.33218 0.68281 0.30046 0.7 0.32917 C 0.70243 0.3331 0.70625 0.33472 0.70938 0.3375 C 0.71493 0.34884 0.71788 0.35347 0.72188 0.36667 C 0.72431 0.37477 0.72813 0.39167 0.72813 0.39167 C 0.72517 0.45046 0.73316 0.44699 0.7125 0.47917 C 0.69896 0.50046 0.70955 0.49306 0.69375 0.5 C 0.68698 0.50903 0.68177 0.52014 0.675 0.52917 C 0.65174 0.56019 0.60486 0.55602 0.57813 0.55833 C 0.56354 0.55949 0.54896 0.56111 0.53438 0.5625 C 0.42257 0.55787 0.42569 0.55556 0.30625 0.5625 C 0.28351 0.56389 0.2592 0.575 0.2375 0.58333 C 0.22986 0.58634 0.22344 0.59398 0.21563 0.59583 C 0.2033 0.59884 0.19063 0.59861 0.17813 0.6 C 0.17396 0.60139 0.16927 0.60093 0.16563 0.60417 C 0.1625 0.60694 0.16128 0.61227 0.1592 0.61667 C 0.1474 0.64468 0.14757 0.67708 0.14375 0.70833 C 0.14479 0.73194 0.14549 0.75556 0.14688 0.77917 C 0.14757 0.79028 0.14844 0.80139 0.15 0.8125 C 0.15052 0.8169 0.15052 0.82222 0.15313 0.825 C 0.15903 0.83125 0.16788 0.83009 0.175 0.83333 C 0.17604 0.8375 0.17587 0.84282 0.17813 0.84583 C 0.1849 0.85486 0.20851 0.84699 0.21563 0.84583 C 0.22726 0.83032 0.23941 0.80787 0.25313 0.79583 C 0.25521 0.79167 0.25764 0.78773 0.25938 0.78333 C 0.26076 0.7794 0.26059 0.77454 0.2625 0.77083 C 0.26493 0.76597 0.26927 0.76319 0.27188 0.75833 C 0.27465 0.75324 0.27535 0.74676 0.27813 0.74167 C 0.28073 0.73681 0.28455 0.73356 0.2875 0.72917 C 0.29913 0.71111 0.30382 0.70486 0.31875 0.69167 C 0.32726 0.67477 0.3342 0.67292 0.34688 0.6625 C 0.35122 0.6588 0.35538 0.65463 0.35938 0.65 C 0.36267 0.64606 0.3651 0.64074 0.36875 0.6375 C 0.37535 0.63148 0.40208 0.6294 0.40313 0.62917 C 0.4125 0.63102 0.43056 0.6338 0.44063 0.6375 C 0.44705 0.63981 0.45938 0.64583 0.45938 0.64583 C 0.46146 0.65 0.46302 0.65486 0.46563 0.65833 C 0.46823 0.66181 0.47309 0.6625 0.475 0.66667 C 0.47847 0.67407 0.47917 0.68333 0.48125 0.69167 C 0.48472 0.70532 0.48889 0.71921 0.49063 0.73333 C 0.49201 0.74444 0.49201 0.75579 0.49375 0.76667 C 0.49635 0.7831 0.50226 0.80046 0.50625 0.81667 C 0.50747 0.82153 0.5125 0.82222 0.51563 0.825 C 0.5217 0.84931 0.51406 0.82708 0.52813 0.84583 C 0.54219 0.86458 0.52552 0.8544 0.54375 0.8625 C 0.5566 0.88819 0.5625 0.8787 0.5875 0.875 C 0.60417 0.86019 0.60226 0.84954 0.6125 0.82917 C 0.61354 0.82361 0.61406 0.81782 0.61563 0.8125 C 0.61719 0.80671 0.62049 0.80162 0.62188 0.79583 C 0.62361 0.78912 0.62309 0.78171 0.625 0.775 C 0.62639 0.77037 0.62934 0.7669 0.63125 0.7625 C 0.64253 0.73611 0.64201 0.7287 0.66563 0.72083 C 0.675 0.72222 0.68455 0.72199 0.69375 0.725 C 0.70365 0.72824 0.70625 0.74167 0.7125 0.75 C 0.7151 0.75347 0.71875 0.75556 0.72188 0.75833 C 0.72396 0.7625 0.72552 0.76736 0.72813 0.77083 C 0.73073 0.77431 0.73559 0.775 0.7375 0.77917 C 0.74097 0.78657 0.7401 0.79676 0.74375 0.80417 C 0.74583 0.80833 0.74792 0.8125 0.75 0.81667 C 0.74896 0.83611 0.75139 0.85648 0.74688 0.875 C 0.74375 0.88819 0.73438 0.89722 0.72813 0.90833 C 0.7158 0.93009 0.70451 0.95556 0.6875 0.97083 C 0.68542 0.975 0.6842 0.98009 0.68125 0.98333 C 0.67517 0.98981 0.65087 0.99398 0.64375 0.99583 C 0.60938 1.01875 0.64253 1 0.5625 1 C 0.54375 1 0.525 1.00278 0.50625 1.00417 C 0.36267 1.00139 0.23316 0.99653 0.09063 1 C 0.0375 0.99722 -0.00434 0.99676 -0.05312 0.975 C -0.05625 0.97083 -0.0625 0.9625 -0.0625 0.9625 " pathEditMode="relative" ptsTypes="fffffffffffffffffffffffffffffffffffffffffffffffffffffffffffffffffffffffffffffffffffffffffffffffffffffffffffffffffffffA">
                                      <p:cBhvr>
                                        <p:cTn id="9" dur="20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3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3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5" grpId="0" animBg="1"/>
      <p:bldP spid="6350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400050" y="381000"/>
            <a:ext cx="8382000" cy="60960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50000">
                <a:srgbClr val="0000FF"/>
              </a:gs>
              <a:gs pos="100000">
                <a:srgbClr val="0000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pic>
        <p:nvPicPr>
          <p:cNvPr id="30723" name="Picture 3" descr="Nen trong do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4" name="Picture 7" descr="DSTARS-P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219200"/>
            <a:ext cx="381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4" name="Picture 8" descr="BIRDSW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613" y="0"/>
            <a:ext cx="81121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10" descr="ghi chu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520" y="86064"/>
            <a:ext cx="1143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8" name="Picture 12" descr="Teu dung xanh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8654">
            <a:off x="152557" y="4447947"/>
            <a:ext cx="1347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67" name="Picture 31" descr="Cac con va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828800"/>
            <a:ext cx="6934200" cy="4854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2819400" y="1981200"/>
            <a:ext cx="4876800" cy="4876800"/>
            <a:chOff x="3312" y="1248"/>
            <a:chExt cx="1536" cy="1452"/>
          </a:xfrm>
        </p:grpSpPr>
        <p:pic>
          <p:nvPicPr>
            <p:cNvPr id="30730" name="Picture 37" descr="Vuo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1248"/>
              <a:ext cx="1536" cy="1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1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3492" y="1680"/>
              <a:ext cx="1152" cy="607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solidFill>
                    <a:srgbClr val="FFFF00"/>
                  </a:solidFill>
                  <a:effectLst>
                    <a:outerShdw dist="45791" dir="2021404" algn="ctr" rotWithShape="0">
                      <a:schemeClr val="bg1">
                        <a:alpha val="79999"/>
                      </a:schemeClr>
                    </a:outerShdw>
                  </a:effectLst>
                  <a:latin typeface=".VnAvant"/>
                </a:rPr>
                <a:t>Trong bµi th¬ </a:t>
              </a:r>
            </a:p>
            <a:p>
              <a:pPr algn="ctr"/>
              <a:r>
                <a:rPr lang="en-US" sz="3600" b="1" kern="10">
                  <a:solidFill>
                    <a:srgbClr val="FFFF00"/>
                  </a:solidFill>
                  <a:effectLst>
                    <a:outerShdw dist="45791" dir="2021404" algn="ctr" rotWithShape="0">
                      <a:schemeClr val="bg1">
                        <a:alpha val="79999"/>
                      </a:schemeClr>
                    </a:outerShdw>
                  </a:effectLst>
                  <a:latin typeface=".VnAvant"/>
                </a:rPr>
                <a:t>cã nh÷ng con g×?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42891" y="384756"/>
            <a:ext cx="767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âu</a:t>
            </a:r>
            <a:r>
              <a:rPr lang="en-US" dirty="0" smtClean="0"/>
              <a:t> </a:t>
            </a:r>
            <a:r>
              <a:rPr lang="en-US" dirty="0" err="1" smtClean="0"/>
              <a:t>hỏi</a:t>
            </a:r>
            <a:endParaRPr lang="en-US" dirty="0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7.77778E-6 C -0.00624 0.00278 -0.01249 0.00556 -0.01874 0.00834 C -0.02499 0.01112 8.88889E-6 0.01667 8.88889E-6 0.01667 C 0.00626 0.01528 0.01251 0.01251 0.01876 0.01251 C 0.02205 0.01251 0.01268 0.01667 0.00938 0.01667 C 0.00712 0.01667 0.01355 0.0139 0.01563 0.01251 " pathEditMode="relative" ptsTypes="fffffA">
                                      <p:cBhvr>
                                        <p:cTn id="6" dur="20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96296E-6 C -0.00486 0.01968 -0.01788 0.0338 -0.02187 0.05 C -0.02396 0.05833 -0.02448 0.06759 -0.02812 0.075 C -0.03021 0.07917 -0.03281 0.08287 -0.03437 0.0875 C -0.04427 0.11713 -0.04549 0.14884 -0.05312 0.17917 C -0.05278 0.18704 -0.05434 0.23426 -0.04687 0.25417 C -0.04514 0.25856 -0.04219 0.26204 -0.04062 0.26667 C -0.03073 0.2963 -0.03351 0.3213 -0.00625 0.33333 C 0.00625 0.33194 0.01892 0.33218 0.03125 0.32917 C 0.04288 0.32616 0.05955 0.30208 0.06875 0.29167 C 0.07674 0.28264 0.07795 0.27639 0.0875 0.27083 C 0.09358 0.26736 0.10625 0.2625 0.10625 0.2625 C 0.13524 0.26597 0.14392 0.26273 0.1625 0.2875 C 0.16632 0.3081 0.17413 0.31829 0.18125 0.3375 C 0.18681 0.35255 0.18628 0.36412 0.19375 0.37917 C 0.19601 0.39468 0.20087 0.40949 0.20313 0.425 C 0.20417 0.43194 0.20538 0.43889 0.20625 0.44583 C 0.20747 0.45556 0.20799 0.46528 0.20938 0.475 C 0.21007 0.48056 0.2092 0.48796 0.2125 0.49167 C 0.21753 0.49745 0.23125 0.5 0.23125 0.5 C 0.24757 0.49444 0.25035 0.49537 0.2625 0.47917 C 0.26719 0.46042 0.27622 0.4456 0.28438 0.42917 C 0.28958 0.41898 0.29323 0.40255 0.29688 0.39167 C 0.30347 0.37153 0.31372 0.35139 0.32188 0.33333 C 0.32361 0.32963 0.32378 0.32477 0.325 0.32083 C 0.33229 0.29838 0.33663 0.27454 0.34688 0.25417 C 0.34792 0.24861 0.34792 0.24236 0.35 0.2375 C 0.35226 0.23241 0.3566 0.22963 0.35938 0.225 C 0.36181 0.22106 0.36302 0.21597 0.36563 0.2125 C 0.36823 0.20903 0.37188 0.20718 0.375 0.20417 C 0.37917 0.20023 0.38281 0.19468 0.3875 0.19167 C 0.3934 0.18773 0.40625 0.18333 0.40625 0.18333 C 0.42517 0.18704 0.43368 0.18912 0.45 0.2 C 0.45208 0.20417 0.4533 0.20949 0.45625 0.2125 C 0.46927 0.22569 0.48368 0.22708 0.49375 0.24583 C 0.49948 0.25648 0.50347 0.27616 0.50625 0.2875 C 0.51128 0.30741 0.51944 0.32847 0.52813 0.34583 C 0.53177 0.37014 0.53785 0.39306 0.54375 0.41667 C 0.54514 0.42199 0.54514 0.42801 0.54688 0.43333 C 0.54844 0.43796 0.55139 0.44144 0.55313 0.44583 C 0.55451 0.44977 0.55417 0.45486 0.55625 0.45833 C 0.56111 0.46644 0.57726 0.47292 0.58438 0.47917 C 0.59167 0.47778 0.59913 0.47778 0.60625 0.475 C 0.62049 0.46921 0.61719 0.45208 0.62188 0.4375 C 0.62344 0.43287 0.62604 0.42917 0.62813 0.425 C 0.6342 0.38472 0.62674 0.42037 0.6375 0.39167 C 0.63889 0.38773 0.63854 0.38264 0.64063 0.37917 C 0.64306 0.37523 0.64688 0.37361 0.65 0.37083 C 0.65538 0.34954 0.64965 0.36574 0.6625 0.34583 C 0.67188 0.33125 0.67552 0.31898 0.6875 0.30833 C 0.71441 0.33218 0.68281 0.30046 0.7 0.32917 C 0.70243 0.3331 0.70625 0.33472 0.70938 0.3375 C 0.71493 0.34884 0.71788 0.35347 0.72188 0.36667 C 0.72431 0.37477 0.72813 0.39167 0.72813 0.39167 C 0.72517 0.45046 0.73316 0.44699 0.7125 0.47917 C 0.69896 0.50046 0.70955 0.49306 0.69375 0.5 C 0.68698 0.50903 0.68177 0.52014 0.675 0.52917 C 0.65174 0.56019 0.60486 0.55602 0.57813 0.55833 C 0.56354 0.55949 0.54896 0.56111 0.53438 0.5625 C 0.42257 0.55787 0.42569 0.55556 0.30625 0.5625 C 0.28351 0.56389 0.2592 0.575 0.2375 0.58333 C 0.22986 0.58634 0.22344 0.59398 0.21563 0.59583 C 0.2033 0.59884 0.19063 0.59861 0.17813 0.6 C 0.17396 0.60139 0.16927 0.60093 0.16563 0.60417 C 0.1625 0.60694 0.16128 0.61227 0.1592 0.61667 C 0.1474 0.64468 0.14757 0.67708 0.14375 0.70833 C 0.14479 0.73194 0.14549 0.75556 0.14688 0.77917 C 0.14757 0.79028 0.14844 0.80139 0.15 0.8125 C 0.15052 0.8169 0.15052 0.82222 0.15313 0.825 C 0.15903 0.83125 0.16788 0.83009 0.175 0.83333 C 0.17604 0.8375 0.17587 0.84282 0.17813 0.84583 C 0.1849 0.85486 0.20851 0.84699 0.21563 0.84583 C 0.22726 0.83032 0.23941 0.80787 0.25313 0.79583 C 0.25521 0.79167 0.25764 0.78773 0.25938 0.78333 C 0.26076 0.7794 0.26059 0.77454 0.2625 0.77083 C 0.26493 0.76597 0.26927 0.76319 0.27188 0.75833 C 0.27465 0.75324 0.27535 0.74676 0.27813 0.74167 C 0.28073 0.73681 0.28455 0.73356 0.2875 0.72917 C 0.29913 0.71111 0.30382 0.70486 0.31875 0.69167 C 0.32726 0.67477 0.3342 0.67292 0.34688 0.6625 C 0.35122 0.6588 0.35538 0.65463 0.35938 0.65 C 0.36267 0.64606 0.3651 0.64074 0.36875 0.6375 C 0.37535 0.63148 0.40208 0.6294 0.40313 0.62917 C 0.4125 0.63102 0.43056 0.6338 0.44063 0.6375 C 0.44705 0.63981 0.45938 0.64583 0.45938 0.64583 C 0.46146 0.65 0.46302 0.65486 0.46563 0.65833 C 0.46823 0.66181 0.47309 0.6625 0.475 0.66667 C 0.47847 0.67407 0.47917 0.68333 0.48125 0.69167 C 0.48472 0.70532 0.48889 0.71921 0.49063 0.73333 C 0.49201 0.74444 0.49201 0.75579 0.49375 0.76667 C 0.49635 0.7831 0.50226 0.80046 0.50625 0.81667 C 0.50747 0.82153 0.5125 0.82222 0.51563 0.825 C 0.5217 0.84931 0.51406 0.82708 0.52813 0.84583 C 0.54219 0.86458 0.52552 0.8544 0.54375 0.8625 C 0.5566 0.88819 0.5625 0.8787 0.5875 0.875 C 0.60417 0.86019 0.60226 0.84954 0.6125 0.82917 C 0.61354 0.82361 0.61406 0.81782 0.61563 0.8125 C 0.61719 0.80671 0.62049 0.80162 0.62188 0.79583 C 0.62361 0.78912 0.62309 0.78171 0.625 0.775 C 0.62639 0.77037 0.62934 0.7669 0.63125 0.7625 C 0.64253 0.73611 0.64201 0.7287 0.66563 0.72083 C 0.675 0.72222 0.68455 0.72199 0.69375 0.725 C 0.70365 0.72824 0.70625 0.74167 0.7125 0.75 C 0.7151 0.75347 0.71875 0.75556 0.72188 0.75833 C 0.72396 0.7625 0.72552 0.76736 0.72813 0.77083 C 0.73073 0.77431 0.73559 0.775 0.7375 0.77917 C 0.74097 0.78657 0.7401 0.79676 0.74375 0.80417 C 0.74583 0.80833 0.74792 0.8125 0.75 0.81667 C 0.74896 0.83611 0.75139 0.85648 0.74688 0.875 C 0.74375 0.88819 0.73438 0.89722 0.72813 0.90833 C 0.7158 0.93009 0.70451 0.95556 0.6875 0.97083 C 0.68542 0.975 0.6842 0.98009 0.68125 0.98333 C 0.67517 0.98981 0.65087 0.99398 0.64375 0.99583 C 0.60938 1.01875 0.64253 1 0.5625 1 C 0.54375 1 0.525 1.00278 0.50625 1.00417 C 0.36267 1.00139 0.23316 0.99653 0.09063 1 C 0.0375 0.99722 -0.00434 0.99676 -0.05312 0.975 C -0.05625 0.97083 -0.0625 0.9625 -0.0625 0.9625 " pathEditMode="relative" ptsTypes="fffffffffffffffffffffffffffffffffffffffffffffffffffffffffffffffffffffffffffffffffffffffffffffffffffffffffffffffffffffA">
                                      <p:cBhvr>
                                        <p:cTn id="9" dur="20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 descr="Villa%20An%20Khanh-%20Q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8" name="Picture 4" descr="chim se 3 cop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495800"/>
            <a:ext cx="576263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9" name="Picture 5" descr="chim se 1 cop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953000"/>
            <a:ext cx="990600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0" name="Picture 6" descr="chim se4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76790">
            <a:off x="2362200" y="4953000"/>
            <a:ext cx="1147763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1" name="Picture 7" descr="chim se 3 cop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105400"/>
            <a:ext cx="576263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2" name="Picture 8" descr="chim se4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3048000" y="3657600"/>
            <a:ext cx="914400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3" name="Picture 9" descr="chim se4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0" y="5181600"/>
            <a:ext cx="1090613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4" name="Picture 10" descr="chim se4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3210" flipH="1">
            <a:off x="6019800" y="4572000"/>
            <a:ext cx="91440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5" name="Picture 11" descr="chim se4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3210" flipH="1">
            <a:off x="1219200" y="5105400"/>
            <a:ext cx="91440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7" dur="2000" fill="hold"/>
                                        <p:tgtEl>
                                          <p:spTgt spid="6759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9" dur="2000" fill="hold"/>
                                        <p:tgtEl>
                                          <p:spTgt spid="6758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1" dur="2000" fill="hold"/>
                                        <p:tgtEl>
                                          <p:spTgt spid="6759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" dur="2000" fill="hold"/>
                                        <p:tgtEl>
                                          <p:spTgt spid="6758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5" dur="2000" fill="hold"/>
                                        <p:tgtEl>
                                          <p:spTgt spid="675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2000" fill="hold"/>
                                        <p:tgtEl>
                                          <p:spTgt spid="6759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9" dur="2000" fill="hold"/>
                                        <p:tgtEl>
                                          <p:spTgt spid="6759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2000" fill="hold"/>
                                        <p:tgtEl>
                                          <p:spTgt spid="6759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6" name="Picture 6" descr="Ga-don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95400" y="685800"/>
            <a:ext cx="6096000" cy="507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7" descr="ca c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62000"/>
            <a:ext cx="76962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4" name="Picture 4" descr="256-frogrockw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066800"/>
            <a:ext cx="4398963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8" name="Picture 4" descr="de men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42493" flipH="1">
            <a:off x="2133600" y="533400"/>
            <a:ext cx="418465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400050" y="381000"/>
            <a:ext cx="8382000" cy="60960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50000">
                <a:srgbClr val="0000FF"/>
              </a:gs>
              <a:gs pos="100000">
                <a:srgbClr val="0000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pic>
        <p:nvPicPr>
          <p:cNvPr id="36867" name="Picture 3" descr="Nen trong do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8" name="Picture 7" descr="DSTARS-P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219200"/>
            <a:ext cx="381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2" name="Picture 8" descr="BIRDSW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613" y="0"/>
            <a:ext cx="81121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6" name="Picture 12" descr="Teu dung xan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8654">
            <a:off x="600075" y="-1989138"/>
            <a:ext cx="1347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752600" y="1981200"/>
            <a:ext cx="6477000" cy="4686300"/>
            <a:chOff x="864" y="1248"/>
            <a:chExt cx="4080" cy="2952"/>
          </a:xfrm>
        </p:grpSpPr>
        <p:pic>
          <p:nvPicPr>
            <p:cNvPr id="36875" name="Picture 22" descr="cay chuoi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1248"/>
              <a:ext cx="2064" cy="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76" name="Picture 23" descr="cay ngo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248"/>
              <a:ext cx="2016" cy="1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77" name="Picture 24" descr="hoa rau muo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2736"/>
              <a:ext cx="2016" cy="1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78" name="Picture 25" descr="6_resize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736"/>
              <a:ext cx="2064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286000" y="2046288"/>
            <a:ext cx="4953000" cy="4811712"/>
            <a:chOff x="1440" y="1289"/>
            <a:chExt cx="3120" cy="3031"/>
          </a:xfrm>
        </p:grpSpPr>
        <p:pic>
          <p:nvPicPr>
            <p:cNvPr id="36873" name="Picture 27" descr="tron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89"/>
              <a:ext cx="3120" cy="3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4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2064" y="1968"/>
              <a:ext cx="1824" cy="1536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solidFill>
                    <a:srgbClr val="00FF00"/>
                  </a:solidFill>
                  <a:effectLst>
                    <a:outerShdw dist="28398" dir="1593903" algn="ctr" rotWithShape="0">
                      <a:schemeClr val="bg1">
                        <a:alpha val="79999"/>
                      </a:schemeClr>
                    </a:outerShdw>
                  </a:effectLst>
                  <a:latin typeface=".VnAvant"/>
                </a:rPr>
                <a:t>Trong bµi th¬ cã</a:t>
              </a:r>
            </a:p>
            <a:p>
              <a:pPr algn="ctr"/>
              <a:r>
                <a:rPr lang="en-US" sz="3600" b="1" kern="10">
                  <a:solidFill>
                    <a:srgbClr val="00FF00"/>
                  </a:solidFill>
                  <a:effectLst>
                    <a:outerShdw dist="28398" dir="1593903" algn="ctr" rotWithShape="0">
                      <a:schemeClr val="bg1">
                        <a:alpha val="79999"/>
                      </a:schemeClr>
                    </a:outerShdw>
                  </a:effectLst>
                  <a:latin typeface=".VnAvant"/>
                </a:rPr>
                <a:t> nh÷ng c©y g×?</a:t>
              </a:r>
            </a:p>
          </p:txBody>
        </p:sp>
      </p:grp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7.77778E-6 C -0.00624 0.00278 -0.01249 0.00556 -0.01874 0.00834 C -0.02499 0.01112 8.88889E-6 0.01667 8.88889E-6 0.01667 C 0.00626 0.01528 0.01251 0.01251 0.01876 0.01251 C 0.02205 0.01251 0.01268 0.01667 0.00938 0.01667 C 0.00712 0.01667 0.01355 0.0139 0.01563 0.01251 " pathEditMode="relative" ptsTypes="fffffA">
                                      <p:cBhvr>
                                        <p:cTn id="6" dur="20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96296E-6 C -0.00486 0.01968 -0.01788 0.0338 -0.02187 0.05 C -0.02396 0.05833 -0.02448 0.06759 -0.02812 0.075 C -0.03021 0.07917 -0.03281 0.08287 -0.03437 0.0875 C -0.04427 0.11713 -0.04549 0.14884 -0.05312 0.17917 C -0.05278 0.18704 -0.05434 0.23426 -0.04687 0.25417 C -0.04514 0.25856 -0.04219 0.26204 -0.04062 0.26667 C -0.03073 0.2963 -0.03351 0.3213 -0.00625 0.33333 C 0.00625 0.33194 0.01892 0.33218 0.03125 0.32917 C 0.04288 0.32616 0.05955 0.30208 0.06875 0.29167 C 0.07674 0.28264 0.07795 0.27639 0.0875 0.27083 C 0.09358 0.26736 0.10625 0.2625 0.10625 0.2625 C 0.13524 0.26597 0.14392 0.26273 0.1625 0.2875 C 0.16632 0.3081 0.17413 0.31829 0.18125 0.3375 C 0.18681 0.35255 0.18628 0.36412 0.19375 0.37917 C 0.19601 0.39468 0.20087 0.40949 0.20313 0.425 C 0.20417 0.43194 0.20538 0.43889 0.20625 0.44583 C 0.20747 0.45556 0.20799 0.46528 0.20938 0.475 C 0.21007 0.48056 0.2092 0.48796 0.2125 0.49167 C 0.21753 0.49745 0.23125 0.5 0.23125 0.5 C 0.24757 0.49444 0.25035 0.49537 0.2625 0.47917 C 0.26719 0.46042 0.27622 0.4456 0.28438 0.42917 C 0.28958 0.41898 0.29323 0.40255 0.29688 0.39167 C 0.30347 0.37153 0.31372 0.35139 0.32188 0.33333 C 0.32361 0.32963 0.32378 0.32477 0.325 0.32083 C 0.33229 0.29838 0.33663 0.27454 0.34688 0.25417 C 0.34792 0.24861 0.34792 0.24236 0.35 0.2375 C 0.35226 0.23241 0.3566 0.22963 0.35938 0.225 C 0.36181 0.22106 0.36302 0.21597 0.36563 0.2125 C 0.36823 0.20903 0.37188 0.20718 0.375 0.20417 C 0.37917 0.20023 0.38281 0.19468 0.3875 0.19167 C 0.3934 0.18773 0.40625 0.18333 0.40625 0.18333 C 0.42517 0.18704 0.43368 0.18912 0.45 0.2 C 0.45208 0.20417 0.4533 0.20949 0.45625 0.2125 C 0.46927 0.22569 0.48368 0.22708 0.49375 0.24583 C 0.49948 0.25648 0.50347 0.27616 0.50625 0.2875 C 0.51128 0.30741 0.51944 0.32847 0.52813 0.34583 C 0.53177 0.37014 0.53785 0.39306 0.54375 0.41667 C 0.54514 0.42199 0.54514 0.42801 0.54688 0.43333 C 0.54844 0.43796 0.55139 0.44144 0.55313 0.44583 C 0.55451 0.44977 0.55417 0.45486 0.55625 0.45833 C 0.56111 0.46644 0.57726 0.47292 0.58438 0.47917 C 0.59167 0.47778 0.59913 0.47778 0.60625 0.475 C 0.62049 0.46921 0.61719 0.45208 0.62188 0.4375 C 0.62344 0.43287 0.62604 0.42917 0.62813 0.425 C 0.6342 0.38472 0.62674 0.42037 0.6375 0.39167 C 0.63889 0.38773 0.63854 0.38264 0.64063 0.37917 C 0.64306 0.37523 0.64688 0.37361 0.65 0.37083 C 0.65538 0.34954 0.64965 0.36574 0.6625 0.34583 C 0.67188 0.33125 0.67552 0.31898 0.6875 0.30833 C 0.71441 0.33218 0.68281 0.30046 0.7 0.32917 C 0.70243 0.3331 0.70625 0.33472 0.70938 0.3375 C 0.71493 0.34884 0.71788 0.35347 0.72188 0.36667 C 0.72431 0.37477 0.72813 0.39167 0.72813 0.39167 C 0.72517 0.45046 0.73316 0.44699 0.7125 0.47917 C 0.69896 0.50046 0.70955 0.49306 0.69375 0.5 C 0.68698 0.50903 0.68177 0.52014 0.675 0.52917 C 0.65174 0.56019 0.60486 0.55602 0.57813 0.55833 C 0.56354 0.55949 0.54896 0.56111 0.53438 0.5625 C 0.42257 0.55787 0.42569 0.55556 0.30625 0.5625 C 0.28351 0.56389 0.2592 0.575 0.2375 0.58333 C 0.22986 0.58634 0.22344 0.59398 0.21563 0.59583 C 0.2033 0.59884 0.19063 0.59861 0.17813 0.6 C 0.17396 0.60139 0.16927 0.60093 0.16563 0.60417 C 0.1625 0.60694 0.16128 0.61227 0.1592 0.61667 C 0.1474 0.64468 0.14757 0.67708 0.14375 0.70833 C 0.14479 0.73194 0.14549 0.75556 0.14688 0.77917 C 0.14757 0.79028 0.14844 0.80139 0.15 0.8125 C 0.15052 0.8169 0.15052 0.82222 0.15313 0.825 C 0.15903 0.83125 0.16788 0.83009 0.175 0.83333 C 0.17604 0.8375 0.17587 0.84282 0.17813 0.84583 C 0.1849 0.85486 0.20851 0.84699 0.21563 0.84583 C 0.22726 0.83032 0.23941 0.80787 0.25313 0.79583 C 0.25521 0.79167 0.25764 0.78773 0.25938 0.78333 C 0.26076 0.7794 0.26059 0.77454 0.2625 0.77083 C 0.26493 0.76597 0.26927 0.76319 0.27188 0.75833 C 0.27465 0.75324 0.27535 0.74676 0.27813 0.74167 C 0.28073 0.73681 0.28455 0.73356 0.2875 0.72917 C 0.29913 0.71111 0.30382 0.70486 0.31875 0.69167 C 0.32726 0.67477 0.3342 0.67292 0.34688 0.6625 C 0.35122 0.6588 0.35538 0.65463 0.35938 0.65 C 0.36267 0.64606 0.3651 0.64074 0.36875 0.6375 C 0.37535 0.63148 0.40208 0.6294 0.40313 0.62917 C 0.4125 0.63102 0.43056 0.6338 0.44063 0.6375 C 0.44705 0.63981 0.45938 0.64583 0.45938 0.64583 C 0.46146 0.65 0.46302 0.65486 0.46563 0.65833 C 0.46823 0.66181 0.47309 0.6625 0.475 0.66667 C 0.47847 0.67407 0.47917 0.68333 0.48125 0.69167 C 0.48472 0.70532 0.48889 0.71921 0.49063 0.73333 C 0.49201 0.74444 0.49201 0.75579 0.49375 0.76667 C 0.49635 0.7831 0.50226 0.80046 0.50625 0.81667 C 0.50747 0.82153 0.5125 0.82222 0.51563 0.825 C 0.5217 0.84931 0.51406 0.82708 0.52813 0.84583 C 0.54219 0.86458 0.52552 0.8544 0.54375 0.8625 C 0.5566 0.88819 0.5625 0.8787 0.5875 0.875 C 0.60417 0.86019 0.60226 0.84954 0.6125 0.82917 C 0.61354 0.82361 0.61406 0.81782 0.61563 0.8125 C 0.61719 0.80671 0.62049 0.80162 0.62188 0.79583 C 0.62361 0.78912 0.62309 0.78171 0.625 0.775 C 0.62639 0.77037 0.62934 0.7669 0.63125 0.7625 C 0.64253 0.73611 0.64201 0.7287 0.66563 0.72083 C 0.675 0.72222 0.68455 0.72199 0.69375 0.725 C 0.70365 0.72824 0.70625 0.74167 0.7125 0.75 C 0.7151 0.75347 0.71875 0.75556 0.72188 0.75833 C 0.72396 0.7625 0.72552 0.76736 0.72813 0.77083 C 0.73073 0.77431 0.73559 0.775 0.7375 0.77917 C 0.74097 0.78657 0.7401 0.79676 0.74375 0.80417 C 0.74583 0.80833 0.74792 0.8125 0.75 0.81667 C 0.74896 0.83611 0.75139 0.85648 0.74688 0.875 C 0.74375 0.88819 0.73438 0.89722 0.72813 0.90833 C 0.7158 0.93009 0.70451 0.95556 0.6875 0.97083 C 0.68542 0.975 0.6842 0.98009 0.68125 0.98333 C 0.67517 0.98981 0.65087 0.99398 0.64375 0.99583 C 0.60938 1.01875 0.64253 1 0.5625 1 C 0.54375 1 0.525 1.00278 0.50625 1.00417 C 0.36267 1.00139 0.23316 0.99653 0.09063 1 C 0.0375 0.99722 -0.00434 0.99676 -0.05312 0.975 C -0.05625 0.97083 -0.0625 0.9625 -0.0625 0.9625 " pathEditMode="relative" ptsTypes="fffffffffffffffffffffffffffffffffffffffffffffffffffffffffffffffffffffffffffffffffffffffffffffffffffffffffffffffffffffA">
                                      <p:cBhvr>
                                        <p:cTn id="9" dur="20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5" descr="cay chuo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0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omb dir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 descr="cay n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4" descr="hoa rau muo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4" descr="6_resiz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omb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vi-VN" altLang="en-US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vi-VN" altLang="en-US" smtClean="0"/>
          </a:p>
        </p:txBody>
      </p:sp>
      <p:pic>
        <p:nvPicPr>
          <p:cNvPr id="14340" name="Picture 4" descr="sdc1479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400050" y="381000"/>
            <a:ext cx="8382000" cy="60960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50000">
                <a:srgbClr val="0000FF"/>
              </a:gs>
              <a:gs pos="100000">
                <a:srgbClr val="0000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pic>
        <p:nvPicPr>
          <p:cNvPr id="41987" name="Picture 3" descr="Nen trong do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8" name="Picture 7" descr="DSTARS-P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219200"/>
            <a:ext cx="381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4" name="Picture 8" descr="BIRDSW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613" y="0"/>
            <a:ext cx="81121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8" name="Picture 12" descr="Teu dung xan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8654">
            <a:off x="600075" y="-1989138"/>
            <a:ext cx="1347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42" name="Picture 26" descr="NHA-NONG-THO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828800"/>
            <a:ext cx="70104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600200" y="2057400"/>
            <a:ext cx="7315200" cy="4024313"/>
            <a:chOff x="960" y="1344"/>
            <a:chExt cx="4608" cy="2535"/>
          </a:xfrm>
        </p:grpSpPr>
        <p:pic>
          <p:nvPicPr>
            <p:cNvPr id="41993" name="Picture 28" descr="Tam giac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1344"/>
              <a:ext cx="4608" cy="2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4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1824" y="1920"/>
              <a:ext cx="2496" cy="16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bg1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FF66"/>
                  </a:solidFill>
                  <a:latin typeface=".VnAvant"/>
                </a:rPr>
                <a:t>Theo </a:t>
              </a:r>
            </a:p>
            <a:p>
              <a:pPr algn="ctr"/>
              <a:r>
                <a:rPr lang="en-US" sz="3600" kern="10">
                  <a:ln w="9525">
                    <a:solidFill>
                      <a:schemeClr val="bg1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FF66"/>
                  </a:solidFill>
                  <a:latin typeface=".VnAvant"/>
                </a:rPr>
                <a:t>c¸c con ng«i</a:t>
              </a:r>
            </a:p>
            <a:p>
              <a:pPr algn="ctr"/>
              <a:r>
                <a:rPr lang="en-US" sz="3600" kern="10">
                  <a:ln w="9525">
                    <a:solidFill>
                      <a:schemeClr val="bg1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FF66"/>
                  </a:solidFill>
                  <a:latin typeface=".VnAvant"/>
                </a:rPr>
                <a:t> nhµ cña b¹n nhá </a:t>
              </a:r>
            </a:p>
            <a:p>
              <a:pPr algn="ctr"/>
              <a:r>
                <a:rPr lang="en-US" sz="3600" kern="10">
                  <a:ln w="9525">
                    <a:solidFill>
                      <a:schemeClr val="bg1"/>
                    </a:solidFill>
                    <a:round/>
                    <a:headEnd type="none" w="sm" len="sm"/>
                    <a:tailEnd type="none" w="sm" len="sm"/>
                  </a:ln>
                  <a:solidFill>
                    <a:srgbClr val="FFFF66"/>
                  </a:solidFill>
                  <a:latin typeface=".VnAvant"/>
                </a:rPr>
                <a:t>trong bµi th¬ lµ ë ®©u?</a:t>
              </a:r>
            </a:p>
          </p:txBody>
        </p:sp>
      </p:grp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7.77778E-6 C -0.00624 0.00278 -0.01249 0.00556 -0.01874 0.00834 C -0.02499 0.01112 8.88889E-6 0.01667 8.88889E-6 0.01667 C 0.00626 0.01528 0.01251 0.01251 0.01876 0.01251 C 0.02205 0.01251 0.01268 0.01667 0.00938 0.01667 C 0.00712 0.01667 0.01355 0.0139 0.01563 0.01251 " pathEditMode="relative" ptsTypes="fffffA">
                                      <p:cBhvr>
                                        <p:cTn id="6" dur="20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96296E-6 C -0.00486 0.01968 -0.01788 0.0338 -0.02187 0.05 C -0.02396 0.05833 -0.02448 0.06759 -0.02812 0.075 C -0.03021 0.07917 -0.03281 0.08287 -0.03437 0.0875 C -0.04427 0.11713 -0.04549 0.14884 -0.05312 0.17917 C -0.05278 0.18704 -0.05434 0.23426 -0.04687 0.25417 C -0.04514 0.25856 -0.04219 0.26204 -0.04062 0.26667 C -0.03073 0.2963 -0.03351 0.3213 -0.00625 0.33333 C 0.00625 0.33194 0.01892 0.33218 0.03125 0.32917 C 0.04288 0.32616 0.05955 0.30208 0.06875 0.29167 C 0.07674 0.28264 0.07795 0.27639 0.0875 0.27083 C 0.09358 0.26736 0.10625 0.2625 0.10625 0.2625 C 0.13524 0.26597 0.14392 0.26273 0.1625 0.2875 C 0.16632 0.3081 0.17413 0.31829 0.18125 0.3375 C 0.18681 0.35255 0.18628 0.36412 0.19375 0.37917 C 0.19601 0.39468 0.20087 0.40949 0.20313 0.425 C 0.20417 0.43194 0.20538 0.43889 0.20625 0.44583 C 0.20747 0.45556 0.20799 0.46528 0.20938 0.475 C 0.21007 0.48056 0.2092 0.48796 0.2125 0.49167 C 0.21753 0.49745 0.23125 0.5 0.23125 0.5 C 0.24757 0.49444 0.25035 0.49537 0.2625 0.47917 C 0.26719 0.46042 0.27622 0.4456 0.28438 0.42917 C 0.28958 0.41898 0.29323 0.40255 0.29688 0.39167 C 0.30347 0.37153 0.31372 0.35139 0.32188 0.33333 C 0.32361 0.32963 0.32378 0.32477 0.325 0.32083 C 0.33229 0.29838 0.33663 0.27454 0.34688 0.25417 C 0.34792 0.24861 0.34792 0.24236 0.35 0.2375 C 0.35226 0.23241 0.3566 0.22963 0.35938 0.225 C 0.36181 0.22106 0.36302 0.21597 0.36563 0.2125 C 0.36823 0.20903 0.37188 0.20718 0.375 0.20417 C 0.37917 0.20023 0.38281 0.19468 0.3875 0.19167 C 0.3934 0.18773 0.40625 0.18333 0.40625 0.18333 C 0.42517 0.18704 0.43368 0.18912 0.45 0.2 C 0.45208 0.20417 0.4533 0.20949 0.45625 0.2125 C 0.46927 0.22569 0.48368 0.22708 0.49375 0.24583 C 0.49948 0.25648 0.50347 0.27616 0.50625 0.2875 C 0.51128 0.30741 0.51944 0.32847 0.52813 0.34583 C 0.53177 0.37014 0.53785 0.39306 0.54375 0.41667 C 0.54514 0.42199 0.54514 0.42801 0.54688 0.43333 C 0.54844 0.43796 0.55139 0.44144 0.55313 0.44583 C 0.55451 0.44977 0.55417 0.45486 0.55625 0.45833 C 0.56111 0.46644 0.57726 0.47292 0.58438 0.47917 C 0.59167 0.47778 0.59913 0.47778 0.60625 0.475 C 0.62049 0.46921 0.61719 0.45208 0.62188 0.4375 C 0.62344 0.43287 0.62604 0.42917 0.62813 0.425 C 0.6342 0.38472 0.62674 0.42037 0.6375 0.39167 C 0.63889 0.38773 0.63854 0.38264 0.64063 0.37917 C 0.64306 0.37523 0.64688 0.37361 0.65 0.37083 C 0.65538 0.34954 0.64965 0.36574 0.6625 0.34583 C 0.67188 0.33125 0.67552 0.31898 0.6875 0.30833 C 0.71441 0.33218 0.68281 0.30046 0.7 0.32917 C 0.70243 0.3331 0.70625 0.33472 0.70938 0.3375 C 0.71493 0.34884 0.71788 0.35347 0.72188 0.36667 C 0.72431 0.37477 0.72813 0.39167 0.72813 0.39167 C 0.72517 0.45046 0.73316 0.44699 0.7125 0.47917 C 0.69896 0.50046 0.70955 0.49306 0.69375 0.5 C 0.68698 0.50903 0.68177 0.52014 0.675 0.52917 C 0.65174 0.56019 0.60486 0.55602 0.57813 0.55833 C 0.56354 0.55949 0.54896 0.56111 0.53438 0.5625 C 0.42257 0.55787 0.42569 0.55556 0.30625 0.5625 C 0.28351 0.56389 0.2592 0.575 0.2375 0.58333 C 0.22986 0.58634 0.22344 0.59398 0.21563 0.59583 C 0.2033 0.59884 0.19063 0.59861 0.17813 0.6 C 0.17396 0.60139 0.16927 0.60093 0.16563 0.60417 C 0.1625 0.60694 0.16128 0.61227 0.1592 0.61667 C 0.1474 0.64468 0.14757 0.67708 0.14375 0.70833 C 0.14479 0.73194 0.14549 0.75556 0.14688 0.77917 C 0.14757 0.79028 0.14844 0.80139 0.15 0.8125 C 0.15052 0.8169 0.15052 0.82222 0.15313 0.825 C 0.15903 0.83125 0.16788 0.83009 0.175 0.83333 C 0.17604 0.8375 0.17587 0.84282 0.17813 0.84583 C 0.1849 0.85486 0.20851 0.84699 0.21563 0.84583 C 0.22726 0.83032 0.23941 0.80787 0.25313 0.79583 C 0.25521 0.79167 0.25764 0.78773 0.25938 0.78333 C 0.26076 0.7794 0.26059 0.77454 0.2625 0.77083 C 0.26493 0.76597 0.26927 0.76319 0.27188 0.75833 C 0.27465 0.75324 0.27535 0.74676 0.27813 0.74167 C 0.28073 0.73681 0.28455 0.73356 0.2875 0.72917 C 0.29913 0.71111 0.30382 0.70486 0.31875 0.69167 C 0.32726 0.67477 0.3342 0.67292 0.34688 0.6625 C 0.35122 0.6588 0.35538 0.65463 0.35938 0.65 C 0.36267 0.64606 0.3651 0.64074 0.36875 0.6375 C 0.37535 0.63148 0.40208 0.6294 0.40313 0.62917 C 0.4125 0.63102 0.43056 0.6338 0.44063 0.6375 C 0.44705 0.63981 0.45938 0.64583 0.45938 0.64583 C 0.46146 0.65 0.46302 0.65486 0.46563 0.65833 C 0.46823 0.66181 0.47309 0.6625 0.475 0.66667 C 0.47847 0.67407 0.47917 0.68333 0.48125 0.69167 C 0.48472 0.70532 0.48889 0.71921 0.49063 0.73333 C 0.49201 0.74444 0.49201 0.75579 0.49375 0.76667 C 0.49635 0.7831 0.50226 0.80046 0.50625 0.81667 C 0.50747 0.82153 0.5125 0.82222 0.51563 0.825 C 0.5217 0.84931 0.51406 0.82708 0.52813 0.84583 C 0.54219 0.86458 0.52552 0.8544 0.54375 0.8625 C 0.5566 0.88819 0.5625 0.8787 0.5875 0.875 C 0.60417 0.86019 0.60226 0.84954 0.6125 0.82917 C 0.61354 0.82361 0.61406 0.81782 0.61563 0.8125 C 0.61719 0.80671 0.62049 0.80162 0.62188 0.79583 C 0.62361 0.78912 0.62309 0.78171 0.625 0.775 C 0.62639 0.77037 0.62934 0.7669 0.63125 0.7625 C 0.64253 0.73611 0.64201 0.7287 0.66563 0.72083 C 0.675 0.72222 0.68455 0.72199 0.69375 0.725 C 0.70365 0.72824 0.70625 0.74167 0.7125 0.75 C 0.7151 0.75347 0.71875 0.75556 0.72188 0.75833 C 0.72396 0.7625 0.72552 0.76736 0.72813 0.77083 C 0.73073 0.77431 0.73559 0.775 0.7375 0.77917 C 0.74097 0.78657 0.7401 0.79676 0.74375 0.80417 C 0.74583 0.80833 0.74792 0.8125 0.75 0.81667 C 0.74896 0.83611 0.75139 0.85648 0.74688 0.875 C 0.74375 0.88819 0.73438 0.89722 0.72813 0.90833 C 0.7158 0.93009 0.70451 0.95556 0.6875 0.97083 C 0.68542 0.975 0.6842 0.98009 0.68125 0.98333 C 0.67517 0.98981 0.65087 0.99398 0.64375 0.99583 C 0.60938 1.01875 0.64253 1 0.5625 1 C 0.54375 1 0.525 1.00278 0.50625 1.00417 C 0.36267 1.00139 0.23316 0.99653 0.09063 1 C 0.0375 0.99722 -0.00434 0.99676 -0.05312 0.975 C -0.05625 0.97083 -0.0625 0.9625 -0.0625 0.9625 " pathEditMode="relative" ptsTypes="fffffffffffffffffffffffffffffffffffffffffffffffffffffffffffffffffffffffffffffffffffffffffffffffffffffffffffffffffffffA">
                                      <p:cBhvr>
                                        <p:cTn id="9" dur="20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0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0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WordArt 3"/>
          <p:cNvSpPr>
            <a:spLocks noChangeArrowheads="1" noChangeShapeType="1" noTextEdit="1"/>
          </p:cNvSpPr>
          <p:nvPr/>
        </p:nvSpPr>
        <p:spPr bwMode="auto">
          <a:xfrm>
            <a:off x="1905000" y="1447800"/>
            <a:ext cx="5334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i="1" kern="10">
                <a:ln w="19050">
                  <a:solidFill>
                    <a:srgbClr val="009900"/>
                  </a:solidFill>
                  <a:round/>
                  <a:headEnd type="none" w="sm" len="sm"/>
                  <a:tailEnd type="none" w="sm" len="sm"/>
                </a:ln>
                <a:solidFill>
                  <a:srgbClr val="00FF00"/>
                </a:solidFill>
                <a:effectLst>
                  <a:outerShdw dist="63500" dir="2212194" algn="ctr" rotWithShape="0">
                    <a:schemeClr val="bg1">
                      <a:alpha val="50000"/>
                    </a:schemeClr>
                  </a:outerShdw>
                </a:effectLst>
                <a:latin typeface="Times New Roman"/>
                <a:cs typeface="Times New Roman"/>
              </a:rPr>
              <a:t>Dạy trẻ thuộc thơ</a:t>
            </a:r>
            <a:endParaRPr lang="en-US" sz="3600" i="1" kern="10">
              <a:ln w="19050">
                <a:solidFill>
                  <a:srgbClr val="009900"/>
                </a:solidFill>
                <a:round/>
                <a:headEnd type="none" w="sm" len="sm"/>
                <a:tailEnd type="none" w="sm" len="sm"/>
              </a:ln>
              <a:solidFill>
                <a:srgbClr val="00FF00"/>
              </a:solidFill>
              <a:effectLst>
                <a:outerShdw dist="63500" dir="2212194" algn="ctr" rotWithShape="0">
                  <a:schemeClr val="bg1">
                    <a:alpha val="50000"/>
                  </a:scheme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3011" name="Rectangle 4"/>
          <p:cNvSpPr>
            <a:spLocks noChangeArrowheads="1"/>
          </p:cNvSpPr>
          <p:nvPr/>
        </p:nvSpPr>
        <p:spPr bwMode="auto">
          <a:xfrm>
            <a:off x="152400" y="6248400"/>
            <a:ext cx="8763000" cy="6096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pic>
        <p:nvPicPr>
          <p:cNvPr id="38917" name="Picture 5" descr="BL00122_"/>
          <p:cNvPicPr>
            <a:picLocks noChangeAspect="1" noChangeArrowheads="1"/>
          </p:cNvPicPr>
          <p:nvPr/>
        </p:nvPicPr>
        <p:blipFill>
          <a:blip r:embed="rId2" cstate="print">
            <a:lum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200400"/>
            <a:ext cx="2819400" cy="317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6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867400"/>
            <a:ext cx="4540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7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8674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0" name="Picture 8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238" y="5868988"/>
            <a:ext cx="454025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1" name="Picture 9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58674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2" name="Picture 10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8674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3" name="Picture 11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59436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4" name="Picture 12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59436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5" name="Picture 13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8674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1" name="WordArt 14"/>
          <p:cNvSpPr>
            <a:spLocks noChangeArrowheads="1" noChangeShapeType="1" noTextEdit="1"/>
          </p:cNvSpPr>
          <p:nvPr/>
        </p:nvSpPr>
        <p:spPr bwMode="auto">
          <a:xfrm>
            <a:off x="4191000" y="5257800"/>
            <a:ext cx="3810000" cy="381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600" b="1" i="1" kern="10">
                <a:solidFill>
                  <a:srgbClr val="FFFFFF"/>
                </a:solidFill>
                <a:effectLst>
                  <a:outerShdw dist="35921" dir="2700000" algn="ctr" rotWithShape="0">
                    <a:schemeClr val="bg1">
                      <a:alpha val="79999"/>
                    </a:schemeClr>
                  </a:outerShdw>
                </a:effectLst>
                <a:latin typeface=".VnTime"/>
              </a:rPr>
              <a:t>T¸c gi¶ : §oµn ThÞ Lam LuyÕn</a:t>
            </a:r>
            <a:endParaRPr lang="en-US" sz="3600" b="1" i="1" kern="10">
              <a:solidFill>
                <a:srgbClr val="FFFFFF"/>
              </a:solidFill>
              <a:effectLst>
                <a:outerShdw dist="35921" dir="2700000" algn="ctr" rotWithShape="0">
                  <a:schemeClr val="bg1">
                    <a:alpha val="79999"/>
                  </a:schemeClr>
                </a:outerShdw>
              </a:effectLst>
              <a:latin typeface=".VnTime"/>
            </a:endParaRPr>
          </a:p>
        </p:txBody>
      </p:sp>
      <p:pic>
        <p:nvPicPr>
          <p:cNvPr id="43022" name="Picture 15" descr="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86000"/>
            <a:ext cx="5543550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3" name="Picture 16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20000" y="6858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4" name="Picture 17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6096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5" name="Picture 18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267200" y="4572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1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10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10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10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10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10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00CCFF"/>
            </a:gs>
            <a:gs pos="100000">
              <a:srgbClr val="FFFF66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-180975" y="0"/>
            <a:ext cx="9144000" cy="7173913"/>
          </a:xfrm>
        </p:spPr>
        <p:txBody>
          <a:bodyPr/>
          <a:lstStyle/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3200" b="1" dirty="0" smtClean="0">
                <a:solidFill>
                  <a:srgbClr val="FF3300"/>
                </a:solidFill>
              </a:rPr>
              <a:t>EM YÊU NHÀ EM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 dirty="0" smtClean="0">
                <a:solidFill>
                  <a:srgbClr val="000099"/>
                </a:solidFill>
              </a:rPr>
              <a:t>Chẳng đâu bằng chính         em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 dirty="0" smtClean="0">
                <a:solidFill>
                  <a:srgbClr val="000099"/>
                </a:solidFill>
              </a:rPr>
              <a:t>Có đàn           sẻ bên thềm líu lo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 dirty="0" smtClean="0">
                <a:solidFill>
                  <a:srgbClr val="000099"/>
                </a:solidFill>
              </a:rPr>
              <a:t>Có nàng         mái hoa mơ</a:t>
            </a:r>
            <a:endParaRPr lang="en-US" altLang="en-US" sz="2800" b="1" dirty="0" smtClean="0">
              <a:solidFill>
                <a:srgbClr val="000099"/>
              </a:solidFill>
            </a:endParaRP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 err="1" smtClean="0">
                <a:solidFill>
                  <a:srgbClr val="000099"/>
                </a:solidFill>
              </a:rPr>
              <a:t>Cục</a:t>
            </a:r>
            <a:r>
              <a:rPr lang="en-US" altLang="en-US" sz="2800" b="1" dirty="0" smtClean="0">
                <a:solidFill>
                  <a:srgbClr val="000099"/>
                </a:solidFill>
              </a:rPr>
              <a:t> ta, </a:t>
            </a:r>
            <a:r>
              <a:rPr lang="en-US" altLang="en-US" sz="2800" b="1" dirty="0" err="1" smtClean="0">
                <a:solidFill>
                  <a:srgbClr val="000099"/>
                </a:solidFill>
              </a:rPr>
              <a:t>cục</a:t>
            </a:r>
            <a:r>
              <a:rPr lang="en-US" altLang="en-US" sz="2800" b="1" dirty="0" smtClean="0">
                <a:solidFill>
                  <a:srgbClr val="000099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</a:rPr>
              <a:t>tác</a:t>
            </a:r>
            <a:r>
              <a:rPr lang="en-US" altLang="en-US" sz="2800" b="1" dirty="0" smtClean="0">
                <a:solidFill>
                  <a:srgbClr val="000099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</a:rPr>
              <a:t>khi</a:t>
            </a:r>
            <a:r>
              <a:rPr lang="en-US" altLang="en-US" sz="2800" b="1" dirty="0" smtClean="0">
                <a:solidFill>
                  <a:srgbClr val="000099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</a:rPr>
              <a:t>vừa</a:t>
            </a:r>
            <a:r>
              <a:rPr lang="en-US" altLang="en-US" sz="2800" b="1" dirty="0" smtClean="0">
                <a:solidFill>
                  <a:srgbClr val="000099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</a:rPr>
              <a:t>đẻ</a:t>
            </a:r>
            <a:r>
              <a:rPr lang="en-US" altLang="en-US" sz="2800" b="1" dirty="0" smtClean="0">
                <a:solidFill>
                  <a:srgbClr val="000099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</a:rPr>
              <a:t>xong</a:t>
            </a:r>
            <a:endParaRPr lang="en-US" altLang="en-US" sz="2800" b="1" dirty="0" smtClean="0">
              <a:solidFill>
                <a:srgbClr val="000099"/>
              </a:solidFill>
            </a:endParaRP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 err="1" smtClean="0">
                <a:solidFill>
                  <a:srgbClr val="000099"/>
                </a:solidFill>
              </a:rPr>
              <a:t>Có</a:t>
            </a:r>
            <a:r>
              <a:rPr lang="en-US" altLang="en-US" sz="2800" b="1" dirty="0" smtClean="0">
                <a:solidFill>
                  <a:srgbClr val="000099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</a:rPr>
              <a:t>bà</a:t>
            </a:r>
            <a:r>
              <a:rPr lang="en-US" altLang="en-US" sz="2800" b="1" dirty="0" smtClean="0">
                <a:solidFill>
                  <a:srgbClr val="000099"/>
                </a:solidFill>
              </a:rPr>
              <a:t>          </a:t>
            </a:r>
            <a:r>
              <a:rPr lang="en-US" altLang="en-US" sz="2800" b="1" dirty="0" err="1" smtClean="0">
                <a:solidFill>
                  <a:srgbClr val="000099"/>
                </a:solidFill>
              </a:rPr>
              <a:t>mật</a:t>
            </a:r>
            <a:r>
              <a:rPr lang="en-US" altLang="en-US" sz="2800" b="1" dirty="0" smtClean="0">
                <a:solidFill>
                  <a:srgbClr val="000099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</a:rPr>
              <a:t>lưng</a:t>
            </a:r>
            <a:r>
              <a:rPr lang="en-US" altLang="en-US" sz="2800" b="1" dirty="0" smtClean="0">
                <a:solidFill>
                  <a:srgbClr val="000099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</a:rPr>
              <a:t>ong</a:t>
            </a:r>
            <a:endParaRPr lang="en-US" altLang="en-US" sz="2800" b="1" dirty="0" smtClean="0">
              <a:solidFill>
                <a:srgbClr val="000099"/>
              </a:solidFill>
            </a:endParaRP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 err="1" smtClean="0">
                <a:solidFill>
                  <a:srgbClr val="000099"/>
                </a:solidFill>
              </a:rPr>
              <a:t>Có</a:t>
            </a:r>
            <a:r>
              <a:rPr lang="en-US" altLang="en-US" sz="2800" b="1" dirty="0" smtClean="0">
                <a:solidFill>
                  <a:srgbClr val="000099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</a:rPr>
              <a:t>ông</a:t>
            </a:r>
            <a:r>
              <a:rPr lang="en-US" altLang="en-US" sz="2800" b="1" dirty="0" smtClean="0">
                <a:solidFill>
                  <a:srgbClr val="000099"/>
                </a:solidFill>
              </a:rPr>
              <a:t>          </a:t>
            </a:r>
            <a:r>
              <a:rPr lang="en-US" altLang="en-US" sz="2800" b="1" dirty="0" err="1" smtClean="0">
                <a:solidFill>
                  <a:srgbClr val="000099"/>
                </a:solidFill>
              </a:rPr>
              <a:t>bắp</a:t>
            </a:r>
            <a:r>
              <a:rPr lang="en-US" altLang="en-US" sz="2800" b="1" dirty="0" smtClean="0">
                <a:solidFill>
                  <a:srgbClr val="000099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</a:rPr>
              <a:t>râu</a:t>
            </a:r>
            <a:r>
              <a:rPr lang="en-US" altLang="en-US" sz="2800" b="1" dirty="0" smtClean="0">
                <a:solidFill>
                  <a:srgbClr val="000099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</a:rPr>
              <a:t>hồng</a:t>
            </a:r>
            <a:r>
              <a:rPr lang="en-US" altLang="en-US" sz="2800" b="1" dirty="0" smtClean="0">
                <a:solidFill>
                  <a:srgbClr val="000099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</a:rPr>
              <a:t>như</a:t>
            </a:r>
            <a:r>
              <a:rPr lang="en-US" altLang="en-US" sz="2800" b="1" dirty="0" smtClean="0">
                <a:solidFill>
                  <a:srgbClr val="000099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99"/>
                </a:solidFill>
              </a:rPr>
              <a:t>tơ</a:t>
            </a:r>
            <a:endParaRPr lang="pt-BR" altLang="en-US" sz="2800" b="1" dirty="0" smtClean="0">
              <a:solidFill>
                <a:srgbClr val="000099"/>
              </a:solidFill>
            </a:endParaRP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 dirty="0" smtClean="0">
                <a:solidFill>
                  <a:srgbClr val="000099"/>
                </a:solidFill>
              </a:rPr>
              <a:t>Có ao          với           cờ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 dirty="0" smtClean="0">
                <a:solidFill>
                  <a:srgbClr val="000099"/>
                </a:solidFill>
              </a:rPr>
              <a:t>Em là chị tấm đợi chờ bống lên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 dirty="0" smtClean="0">
                <a:solidFill>
                  <a:srgbClr val="000099"/>
                </a:solidFill>
              </a:rPr>
              <a:t>Có đầm ngào ngạt hoa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 dirty="0" smtClean="0">
                <a:solidFill>
                  <a:srgbClr val="000099"/>
                </a:solidFill>
              </a:rPr>
              <a:t>        con học nhạc,       mèn ngâm thơ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 dirty="0" smtClean="0">
                <a:solidFill>
                  <a:srgbClr val="000099"/>
                </a:solidFill>
              </a:rPr>
              <a:t>Dù đi xa thật là xa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 dirty="0" smtClean="0">
                <a:solidFill>
                  <a:srgbClr val="000099"/>
                </a:solidFill>
              </a:rPr>
              <a:t>Chẳng đâu vui được như      của </a:t>
            </a:r>
          </a:p>
          <a:p>
            <a:pPr lvl="2" algn="r" eaLnBrk="1" hangingPunct="1">
              <a:lnSpc>
                <a:spcPct val="90000"/>
              </a:lnSpc>
              <a:buFontTx/>
              <a:buNone/>
            </a:pPr>
            <a:r>
              <a:rPr lang="pt-BR" altLang="en-US" sz="2800" b="1" dirty="0" smtClean="0">
                <a:solidFill>
                  <a:srgbClr val="FF3300"/>
                </a:solidFill>
              </a:rPr>
              <a:t>Đoàn Thị Lam Luyến</a:t>
            </a:r>
            <a:endParaRPr lang="en-US" altLang="en-US" sz="2800" b="1" dirty="0" smtClean="0">
              <a:solidFill>
                <a:srgbClr val="FF3300"/>
              </a:solidFill>
            </a:endParaRPr>
          </a:p>
        </p:txBody>
      </p:sp>
      <p:pic>
        <p:nvPicPr>
          <p:cNvPr id="37891" name="Picture 3" descr="bietthu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404813"/>
            <a:ext cx="5000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4" descr="16695_chim%20se_03_65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908050"/>
            <a:ext cx="5762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 descr="IMG_11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894" y="1377950"/>
            <a:ext cx="54133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6" descr="chuô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713" y="2349500"/>
            <a:ext cx="5778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7" descr="ngô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2852738"/>
            <a:ext cx="649287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6" name="Picture 8" descr="rau-muong_8-9100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8588" y="3284538"/>
            <a:ext cx="7207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8" name="Picture 10" descr="tamtay.vn - photo - Ao Se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676" y="4237674"/>
            <a:ext cx="792162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9" name="Picture 11" descr="bietthu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2075" y="5473700"/>
            <a:ext cx="50641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0" name="imgb" descr="1DeNauVaCayDanPs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4724400"/>
            <a:ext cx="4191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2" name="Picture 14" descr="P101008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4288" y="5502275"/>
            <a:ext cx="4095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3" name="Picture 15" descr="256-frogrockw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343400"/>
            <a:ext cx="8524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6" name="Picture 18" descr="ca co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284538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378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378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378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378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3789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3789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3789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3789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9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9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2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6800"/>
                            </p:stCondLst>
                            <p:childTnLst>
                              <p:par>
                                <p:cTn id="9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7800"/>
                            </p:stCondLst>
                            <p:childTnLst>
                              <p:par>
                                <p:cTn id="10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4" dur="1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8800"/>
                            </p:stCondLst>
                            <p:childTnLst>
                              <p:par>
                                <p:cTn id="10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1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9800"/>
                            </p:stCondLst>
                            <p:childTnLst>
                              <p:par>
                                <p:cTn id="11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1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800"/>
                            </p:stCondLst>
                            <p:childTnLst>
                              <p:par>
                                <p:cTn id="1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1300"/>
                            </p:stCondLst>
                            <p:childTnLst>
                              <p:par>
                                <p:cTn id="1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1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2300"/>
                            </p:stCondLst>
                            <p:childTnLst>
                              <p:par>
                                <p:cTn id="1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2800"/>
                            </p:stCondLst>
                            <p:childTnLst>
                              <p:par>
                                <p:cTn id="1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3300"/>
                            </p:stCondLst>
                            <p:childTnLst>
                              <p:par>
                                <p:cTn id="13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3" dur="1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4300"/>
                            </p:stCondLst>
                            <p:childTnLst>
                              <p:par>
                                <p:cTn id="1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Picture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2000" y="4819650"/>
            <a:ext cx="13906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 descr="Picture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16670" flipV="1">
            <a:off x="6915150" y="4210050"/>
            <a:ext cx="16954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4" descr="659204qfhni5vgxw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>
            <a:off x="381000" y="2314575"/>
            <a:ext cx="838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5" descr="659204qfhni5vgxw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2590800" y="4572000"/>
            <a:ext cx="838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2" name="Picture 6" descr="659204qfhni5vgxw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>
            <a:off x="8229600" y="2084388"/>
            <a:ext cx="838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3" name="Picture 7" descr="Picture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181600"/>
            <a:ext cx="1676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4" name="Picture 8" descr="Picture3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10668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5" name="Picture 9" descr="Picture3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57200"/>
            <a:ext cx="10668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6" name="Picture 10" descr="Picture3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95600"/>
            <a:ext cx="10668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7" name="Picture 11" descr="Picture3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590800"/>
            <a:ext cx="10668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8" name="Picture 12" descr="Picture3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81000"/>
            <a:ext cx="10668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9" name="Picture 13" descr="Picture3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895600"/>
            <a:ext cx="10668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0" name="Picture 14" descr="Picture3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381000"/>
            <a:ext cx="10668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1" name="Picture 15" descr="Picture3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2590800"/>
            <a:ext cx="10668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2" name="Picture 16" descr="Picture3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676400"/>
            <a:ext cx="10668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3" name="Picture 17" descr="Picture3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810000"/>
            <a:ext cx="10668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4" name="Picture 18" descr="Picture3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191000"/>
            <a:ext cx="10668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5" name="Picture 19" descr="Picture3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5410200"/>
            <a:ext cx="10668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6" name="Picture 20" descr="Picture3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0"/>
            <a:ext cx="10668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7" name="Picture 21" descr="Picture3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143000"/>
            <a:ext cx="10668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8" name="Picture 22" descr="Picture3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267200"/>
            <a:ext cx="10668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9" name="Picture 23" descr="chng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72100"/>
            <a:ext cx="141446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0" name="Picture 24" descr="chng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8088" y="5192713"/>
            <a:ext cx="1585912" cy="166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5" name="WordArt 25"/>
          <p:cNvSpPr>
            <a:spLocks noChangeArrowheads="1" noChangeShapeType="1" noTextEdit="1"/>
          </p:cNvSpPr>
          <p:nvPr/>
        </p:nvSpPr>
        <p:spPr bwMode="auto">
          <a:xfrm>
            <a:off x="228600" y="304800"/>
            <a:ext cx="8458200" cy="2057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hevron">
              <a:avLst>
                <a:gd name="adj" fmla="val 25000"/>
              </a:avLst>
            </a:prstTxWarp>
          </a:bodyPr>
          <a:lstStyle/>
          <a:p>
            <a:pPr algn="ctr"/>
            <a:r>
              <a:rPr lang="en-US" sz="3600" b="1" kern="10">
                <a:solidFill>
                  <a:srgbClr val="3366FF"/>
                </a:solidFill>
                <a:latin typeface="Arial"/>
                <a:cs typeface="Arial"/>
              </a:rPr>
              <a:t>Chúc các cô và các bé mạnh khỏe!</a:t>
            </a:r>
          </a:p>
        </p:txBody>
      </p:sp>
    </p:spTree>
  </p:cSld>
  <p:clrMapOvr>
    <a:masterClrMapping/>
  </p:clrMapOvr>
  <p:transition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vi-VN" altLang="en-US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vi-VN" altLang="en-US" smtClean="0"/>
          </a:p>
        </p:txBody>
      </p:sp>
      <p:pic>
        <p:nvPicPr>
          <p:cNvPr id="15364" name="Picture 4" descr="Nha%20Anh%20Ngoc%20Giang%20-%20Tong%20the%20-%20%20Minh%20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11"/>
          <a:stretch>
            <a:fillRect/>
          </a:stretch>
        </p:blipFill>
        <p:spPr bwMode="auto">
          <a:xfrm>
            <a:off x="304800" y="-7620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cover dir="r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 descr="nha-Truong-Chinh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cover dir="l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CCFF"/>
            </a:gs>
            <a:gs pos="50000">
              <a:srgbClr val="FFFF66"/>
            </a:gs>
            <a:gs pos="100000">
              <a:srgbClr val="00C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752600" y="2209800"/>
            <a:ext cx="480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1800"/>
          </a:p>
        </p:txBody>
      </p:sp>
      <p:pic>
        <p:nvPicPr>
          <p:cNvPr id="17411" name="Picture 3" descr="Anh dep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1000"/>
            <a:ext cx="8915400" cy="784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WordArt 4"/>
          <p:cNvSpPr>
            <a:spLocks noChangeArrowheads="1" noChangeShapeType="1" noTextEdit="1"/>
          </p:cNvSpPr>
          <p:nvPr/>
        </p:nvSpPr>
        <p:spPr bwMode="auto">
          <a:xfrm>
            <a:off x="1835150" y="2708275"/>
            <a:ext cx="5184775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EM YÊU NHÀ EM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3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66"/>
            </a:gs>
            <a:gs pos="100000">
              <a:srgbClr val="00CC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4114800" y="762000"/>
            <a:ext cx="3048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FF"/>
                </a:solidFill>
                <a:cs typeface="Arial" charset="0"/>
              </a:rPr>
              <a:t>Em yêu nhà em</a:t>
            </a: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3200400" y="16002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Chẳng đâu bằng chính nhà em</a:t>
            </a: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3124200" y="19812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Có  đàn  chim  sẻ  bên  thềm  líu  lo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3048000" y="23622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Có nàng gà mái hoa mơ</a:t>
            </a:r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3200400" y="27432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Cục  ta  cục  tác  khi  vừa đẻ  xong</a:t>
            </a: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3200400" y="31242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Có bà chuối mật lưng ong</a:t>
            </a:r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3352800" y="35052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Có  ông  ngô  bắp  râu  hồng  như  tơ</a:t>
            </a:r>
          </a:p>
        </p:txBody>
      </p:sp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3352800" y="38862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Có ao  muống với cá cờ</a:t>
            </a:r>
          </a:p>
        </p:txBody>
      </p:sp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3581400" y="46482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Có đầm ngào ngạt hương sen</a:t>
            </a:r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>
            <a:off x="3276600" y="42672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Em  là  ch</a:t>
            </a:r>
            <a:r>
              <a:rPr lang="en-US" altLang="en-US" sz="2000" b="1" i="1">
                <a:latin typeface=".VnTime" pitchFamily="34" charset="0"/>
                <a:cs typeface="Arial" charset="0"/>
              </a:rPr>
              <a:t>Þ</a:t>
            </a:r>
            <a:r>
              <a:rPr lang="en-US" altLang="en-US" sz="2000" b="1" i="1">
                <a:cs typeface="Arial" charset="0"/>
              </a:rPr>
              <a:t>  Tấm  đợi  chờ  bống  lên</a:t>
            </a:r>
          </a:p>
        </p:txBody>
      </p: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3352800" y="5105400"/>
            <a:ext cx="525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Ếch  con  học  nhạc  dế  mèn  ngâm  thơ</a:t>
            </a:r>
          </a:p>
        </p:txBody>
      </p:sp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3048000" y="54864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Dù  đi  xa  thật  là  xa</a:t>
            </a:r>
          </a:p>
        </p:txBody>
      </p:sp>
      <p:sp>
        <p:nvSpPr>
          <p:cNvPr id="93200" name="Text Box 16"/>
          <p:cNvSpPr txBox="1">
            <a:spLocks noChangeArrowheads="1"/>
          </p:cNvSpPr>
          <p:nvPr/>
        </p:nvSpPr>
        <p:spPr bwMode="auto">
          <a:xfrm>
            <a:off x="3352800" y="5867400"/>
            <a:ext cx="541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i="1">
                <a:cs typeface="Arial" charset="0"/>
              </a:rPr>
              <a:t>Chẳng  đâu  vui  được  như  nhà  của  em .</a:t>
            </a:r>
          </a:p>
        </p:txBody>
      </p:sp>
      <p:sp>
        <p:nvSpPr>
          <p:cNvPr id="93201" name="Text Box 17"/>
          <p:cNvSpPr txBox="1">
            <a:spLocks noChangeArrowheads="1"/>
          </p:cNvSpPr>
          <p:nvPr/>
        </p:nvSpPr>
        <p:spPr bwMode="auto">
          <a:xfrm>
            <a:off x="5334000" y="6324600"/>
            <a:ext cx="3810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 i="1">
                <a:cs typeface="Arial" charset="0"/>
              </a:rPr>
              <a:t>Đoàn Thị Lam Luyến</a:t>
            </a:r>
          </a:p>
        </p:txBody>
      </p:sp>
      <p:sp>
        <p:nvSpPr>
          <p:cNvPr id="93203" name="Text Box 19"/>
          <p:cNvSpPr txBox="1">
            <a:spLocks noChangeArrowheads="1"/>
          </p:cNvSpPr>
          <p:nvPr/>
        </p:nvSpPr>
        <p:spPr bwMode="auto">
          <a:xfrm>
            <a:off x="609600" y="8382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/>
              <a:t>Cô đọc lần 1.</a:t>
            </a:r>
            <a:r>
              <a:rPr lang="en-US" altLang="en-US" sz="2400">
                <a:solidFill>
                  <a:srgbClr val="FF0066"/>
                </a:solidFill>
              </a:rPr>
              <a:t> </a:t>
            </a:r>
          </a:p>
        </p:txBody>
      </p:sp>
      <p:pic>
        <p:nvPicPr>
          <p:cNvPr id="93204" name="Picture 20" descr="BL00122_"/>
          <p:cNvPicPr>
            <a:picLocks noChangeAspect="1" noChangeArrowheads="1"/>
          </p:cNvPicPr>
          <p:nvPr/>
        </p:nvPicPr>
        <p:blipFill>
          <a:blip r:embed="rId2" cstate="print">
            <a:lum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00400"/>
            <a:ext cx="28194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0" name="Picture 21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62600"/>
            <a:ext cx="1447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1" name="Picture 22" descr="FLOWERS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715000"/>
            <a:ext cx="99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2" name="Picture 23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505200" y="838200"/>
            <a:ext cx="3810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3" name="Picture 24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66800" y="1752600"/>
            <a:ext cx="3810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4" name="Picture 25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153400" y="609600"/>
            <a:ext cx="3810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5" name="Picture 26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229600" y="3124200"/>
            <a:ext cx="3810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6" name="Picture 27" descr="SO00483_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152400"/>
            <a:ext cx="665163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7" name="Picture 28" descr="SO00483_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8838" y="6269038"/>
            <a:ext cx="665162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500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500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500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750"/>
                            </p:stCondLst>
                            <p:childTnLst>
                              <p:par>
                                <p:cTn id="2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500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500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500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3750"/>
                            </p:stCondLst>
                            <p:childTnLst>
                              <p:par>
                                <p:cTn id="3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500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500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500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3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500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500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500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4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500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500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500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49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500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500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500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5000"/>
                            </p:stCondLst>
                            <p:childTnLst>
                              <p:par>
                                <p:cTn id="5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500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500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500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9250"/>
                            </p:stCondLst>
                            <p:childTnLst>
                              <p:par>
                                <p:cTn id="6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500"/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500"/>
                                        <p:tgtEl>
                                          <p:spTgt spid="931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500"/>
                                        <p:tgtEl>
                                          <p:spTgt spid="931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5250"/>
                            </p:stCondLst>
                            <p:childTnLst>
                              <p:par>
                                <p:cTn id="6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500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500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500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750"/>
                            </p:stCondLst>
                            <p:childTnLst>
                              <p:par>
                                <p:cTn id="7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500"/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500"/>
                                        <p:tgtEl>
                                          <p:spTgt spid="931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500"/>
                                        <p:tgtEl>
                                          <p:spTgt spid="931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7250"/>
                            </p:stCondLst>
                            <p:childTnLst>
                              <p:par>
                                <p:cTn id="79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500"/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500"/>
                                        <p:tgtEl>
                                          <p:spTgt spid="931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500"/>
                                        <p:tgtEl>
                                          <p:spTgt spid="931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61000"/>
                            </p:stCondLst>
                            <p:childTnLst>
                              <p:par>
                                <p:cTn id="8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500"/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500"/>
                                        <p:tgtEl>
                                          <p:spTgt spid="932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500"/>
                                        <p:tgtEl>
                                          <p:spTgt spid="932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68000"/>
                            </p:stCondLst>
                            <p:childTnLst>
                              <p:par>
                                <p:cTn id="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  <p:bldP spid="93201" grpId="0"/>
      <p:bldP spid="932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752600" y="2209800"/>
            <a:ext cx="480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1800"/>
          </a:p>
        </p:txBody>
      </p:sp>
      <p:pic>
        <p:nvPicPr>
          <p:cNvPr id="19459" name="Picture 3" descr="Anh dep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1000"/>
            <a:ext cx="8915400" cy="784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WordArt 4"/>
          <p:cNvSpPr>
            <a:spLocks noChangeArrowheads="1" noChangeShapeType="1" noTextEdit="1"/>
          </p:cNvSpPr>
          <p:nvPr/>
        </p:nvSpPr>
        <p:spPr bwMode="auto">
          <a:xfrm>
            <a:off x="1835150" y="2708275"/>
            <a:ext cx="5184775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EM YÊU NHÀ EM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30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nha-Truong-Chinh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13" descr="chim se 1 cop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572000"/>
            <a:ext cx="76200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14" descr="chim se4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6842125" y="4729163"/>
            <a:ext cx="85566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15" descr="chim se4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76790">
            <a:off x="5854700" y="4429125"/>
            <a:ext cx="846138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17" descr="chim se 1 cop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2688" y="4495800"/>
            <a:ext cx="922337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23" descr="chim se4 cop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1639888" y="1079500"/>
            <a:ext cx="61595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24" descr="chim se4 cop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42863" y="4451350"/>
            <a:ext cx="6175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25" descr="chim se4 copy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3210" flipH="1">
            <a:off x="1185863" y="4267200"/>
            <a:ext cx="446087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1" name="Text Box 45"/>
          <p:cNvSpPr txBox="1">
            <a:spLocks noChangeArrowheads="1"/>
          </p:cNvSpPr>
          <p:nvPr/>
        </p:nvSpPr>
        <p:spPr bwMode="auto">
          <a:xfrm>
            <a:off x="-228600" y="5181600"/>
            <a:ext cx="8382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FF00FF"/>
                </a:solidFill>
                <a:latin typeface=".VnArial" pitchFamily="34" charset="0"/>
              </a:rPr>
              <a:t>     </a:t>
            </a:r>
            <a:r>
              <a:rPr lang="en-US" altLang="en-US" sz="4000">
                <a:solidFill>
                  <a:schemeClr val="bg1"/>
                </a:solidFill>
                <a:latin typeface=".VnArial" pitchFamily="34" charset="0"/>
              </a:rPr>
              <a:t>Chẳng đau bằng chính nhà </a:t>
            </a:r>
            <a:r>
              <a:rPr lang="en-US" altLang="en-US" sz="3600">
                <a:solidFill>
                  <a:schemeClr val="bg1"/>
                </a:solidFill>
                <a:latin typeface=".VnArial" pitchFamily="34" charset="0"/>
              </a:rPr>
              <a:t>em</a:t>
            </a:r>
            <a:r>
              <a:rPr lang="en-US" altLang="en-US">
                <a:latin typeface=".VnArial" pitchFamily="34" charset="0"/>
              </a:rPr>
              <a:t> </a:t>
            </a:r>
          </a:p>
        </p:txBody>
      </p:sp>
      <p:sp>
        <p:nvSpPr>
          <p:cNvPr id="20492" name="Text Box 46"/>
          <p:cNvSpPr txBox="1">
            <a:spLocks noChangeArrowheads="1"/>
          </p:cNvSpPr>
          <p:nvPr/>
        </p:nvSpPr>
        <p:spPr bwMode="auto">
          <a:xfrm>
            <a:off x="0" y="5791200"/>
            <a:ext cx="800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FF00FF"/>
                </a:solidFill>
              </a:rPr>
              <a:t>    </a:t>
            </a:r>
            <a:r>
              <a:rPr lang="en-US" altLang="en-US" sz="4000">
                <a:solidFill>
                  <a:schemeClr val="bg1"/>
                </a:solidFill>
              </a:rPr>
              <a:t>Có đàn chim sẻ bên thềm lúi </a:t>
            </a:r>
            <a:r>
              <a:rPr lang="en-US" altLang="en-US" sz="3600">
                <a:solidFill>
                  <a:schemeClr val="bg1"/>
                </a:solidFill>
              </a:rPr>
              <a:t>lo</a:t>
            </a:r>
            <a:r>
              <a:rPr lang="en-US" altLang="en-US" sz="3600">
                <a:solidFill>
                  <a:srgbClr val="FF00FF"/>
                </a:solidFill>
              </a:rPr>
              <a:t>  </a:t>
            </a:r>
          </a:p>
        </p:txBody>
      </p:sp>
      <p:sp>
        <p:nvSpPr>
          <p:cNvPr id="20493" name="Text Box 48"/>
          <p:cNvSpPr txBox="1">
            <a:spLocks noChangeArrowheads="1"/>
          </p:cNvSpPr>
          <p:nvPr/>
        </p:nvSpPr>
        <p:spPr bwMode="auto">
          <a:xfrm>
            <a:off x="533400" y="5715000"/>
            <a:ext cx="6248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FF00FF"/>
                </a:solidFill>
              </a:rPr>
              <a:t>   </a:t>
            </a:r>
            <a:endParaRPr lang="en-US" altLang="en-US" sz="400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8&quot; unique_id=&quot;10002&quot;&gt;&lt;/object&gt;&lt;object type=&quot;2&quot; unique_id=&quot;10003&quot;&gt;&lt;object type=&quot;3&quot; unique_id=&quot;10008&quot;&gt;&lt;property id=&quot;20148&quot; value=&quot;5&quot;/&gt;&lt;property id=&quot;20300&quot; value=&quot;Slide 2&quot;/&gt;&lt;property id=&quot;20307&quot; value=&quot;256&quot;/&gt;&lt;/object&gt;&lt;object type=&quot;3&quot; unique_id=&quot;10009&quot;&gt;&lt;property id=&quot;20148&quot; value=&quot;5&quot;/&gt;&lt;property id=&quot;20300&quot; value=&quot;Slide 3&quot;/&gt;&lt;property id=&quot;20307&quot; value=&quot;259&quot;/&gt;&lt;/object&gt;&lt;object type=&quot;3&quot; unique_id=&quot;10010&quot;&gt;&lt;property id=&quot;20148&quot; value=&quot;5&quot;/&gt;&lt;property id=&quot;20300&quot; value=&quot;Slide 4&quot;/&gt;&lt;property id=&quot;20307&quot; value=&quot;260&quot;/&gt;&lt;/object&gt;&lt;object type=&quot;3&quot; unique_id=&quot;10011&quot;&gt;&lt;property id=&quot;20148&quot; value=&quot;5&quot;/&gt;&lt;property id=&quot;20300&quot; value=&quot;Slide 5&quot;/&gt;&lt;property id=&quot;20307&quot; value=&quot;277&quot;/&gt;&lt;/object&gt;&lt;object type=&quot;3&quot; unique_id=&quot;10012&quot;&gt;&lt;property id=&quot;20148&quot; value=&quot;5&quot;/&gt;&lt;property id=&quot;20300&quot; value=&quot;Slide 6&quot;/&gt;&lt;property id=&quot;20307&quot; value=&quot;291&quot;/&gt;&lt;/object&gt;&lt;object type=&quot;3&quot; unique_id=&quot;10013&quot;&gt;&lt;property id=&quot;20148&quot; value=&quot;5&quot;/&gt;&lt;property id=&quot;20300&quot; value=&quot;Slide 7&quot;/&gt;&lt;property id=&quot;20307&quot; value=&quot;316&quot;/&gt;&lt;/object&gt;&lt;object type=&quot;3&quot; unique_id=&quot;10014&quot;&gt;&lt;property id=&quot;20148&quot; value=&quot;5&quot;/&gt;&lt;property id=&quot;20300&quot; value=&quot;Slide 8&quot;/&gt;&lt;property id=&quot;20307&quot; value=&quot;305&quot;/&gt;&lt;/object&gt;&lt;object type=&quot;3&quot; unique_id=&quot;10015&quot;&gt;&lt;property id=&quot;20148&quot; value=&quot;5&quot;/&gt;&lt;property id=&quot;20300&quot; value=&quot;Slide 9&quot;/&gt;&lt;property id=&quot;20307&quot; value=&quot;287&quot;/&gt;&lt;/object&gt;&lt;object type=&quot;3&quot; unique_id=&quot;10016&quot;&gt;&lt;property id=&quot;20148&quot; value=&quot;5&quot;/&gt;&lt;property id=&quot;20300&quot; value=&quot;Slide 10&quot;/&gt;&lt;property id=&quot;20307&quot; value=&quot;289&quot;/&gt;&lt;/object&gt;&lt;object type=&quot;3&quot; unique_id=&quot;10017&quot;&gt;&lt;property id=&quot;20148&quot; value=&quot;5&quot;/&gt;&lt;property id=&quot;20300&quot; value=&quot;Slide 11&quot;/&gt;&lt;property id=&quot;20307&quot; value=&quot;272&quot;/&gt;&lt;/object&gt;&lt;object type=&quot;3&quot; unique_id=&quot;10018&quot;&gt;&lt;property id=&quot;20148&quot; value=&quot;5&quot;/&gt;&lt;property id=&quot;20300&quot; value=&quot;Slide 12&quot;/&gt;&lt;property id=&quot;20307&quot; value=&quot;273&quot;/&gt;&lt;/object&gt;&lt;object type=&quot;3&quot; unique_id=&quot;10019&quot;&gt;&lt;property id=&quot;20148&quot; value=&quot;5&quot;/&gt;&lt;property id=&quot;20300&quot; value=&quot;Slide 13&quot;/&gt;&lt;property id=&quot;20307&quot; value=&quot;293&quot;/&gt;&lt;/object&gt;&lt;object type=&quot;3&quot; unique_id=&quot;10020&quot;&gt;&lt;property id=&quot;20148&quot; value=&quot;5&quot;/&gt;&lt;property id=&quot;20300&quot; value=&quot;Slide 14&quot;/&gt;&lt;property id=&quot;20307&quot; value=&quot;290&quot;/&gt;&lt;/object&gt;&lt;object type=&quot;3&quot; unique_id=&quot;10021&quot;&gt;&lt;property id=&quot;20148&quot; value=&quot;5&quot;/&gt;&lt;property id=&quot;20300&quot; value=&quot;Slide 15&quot;/&gt;&lt;property id=&quot;20307&quot; value=&quot;296&quot;/&gt;&lt;/object&gt;&lt;object type=&quot;3&quot; unique_id=&quot;10022&quot;&gt;&lt;property id=&quot;20148&quot; value=&quot;5&quot;/&gt;&lt;property id=&quot;20300&quot; value=&quot;Slide 16 - &amp;quot;®µm tho¹i&amp;quot;&quot;/&gt;&lt;property id=&quot;20307&quot; value=&quot;288&quot;/&gt;&lt;/object&gt;&lt;object type=&quot;3&quot; unique_id=&quot;10023&quot;&gt;&lt;property id=&quot;20148&quot; value=&quot;5&quot;/&gt;&lt;property id=&quot;20300&quot; value=&quot;Slide 17&quot;/&gt;&lt;property id=&quot;20307&quot; value=&quot;303&quot;/&gt;&lt;/object&gt;&lt;object type=&quot;3&quot; unique_id=&quot;10024&quot;&gt;&lt;property id=&quot;20148&quot; value=&quot;5&quot;/&gt;&lt;property id=&quot;20300&quot; value=&quot;Slide 18&quot;/&gt;&lt;property id=&quot;20307&quot; value=&quot;282&quot;/&gt;&lt;/object&gt;&lt;object type=&quot;3&quot; unique_id=&quot;10025&quot;&gt;&lt;property id=&quot;20148&quot; value=&quot;5&quot;/&gt;&lt;property id=&quot;20300&quot; value=&quot;Slide 19&quot;/&gt;&lt;property id=&quot;20307&quot; value=&quot;307&quot;/&gt;&lt;/object&gt;&lt;object type=&quot;3&quot; unique_id=&quot;10026&quot;&gt;&lt;property id=&quot;20148&quot; value=&quot;5&quot;/&gt;&lt;property id=&quot;20300&quot; value=&quot;Slide 20&quot;/&gt;&lt;property id=&quot;20307&quot; value=&quot;306&quot;/&gt;&lt;/object&gt;&lt;object type=&quot;3&quot; unique_id=&quot;10027&quot;&gt;&lt;property id=&quot;20148&quot; value=&quot;5&quot;/&gt;&lt;property id=&quot;20300&quot; value=&quot;Slide 21&quot;/&gt;&lt;property id=&quot;20307&quot; value=&quot;308&quot;/&gt;&lt;/object&gt;&lt;object type=&quot;3&quot; unique_id=&quot;10028&quot;&gt;&lt;property id=&quot;20148&quot; value=&quot;5&quot;/&gt;&lt;property id=&quot;20300&quot; value=&quot;Slide 22&quot;/&gt;&lt;property id=&quot;20307&quot; value=&quot;309&quot;/&gt;&lt;/object&gt;&lt;object type=&quot;3&quot; unique_id=&quot;10029&quot;&gt;&lt;property id=&quot;20148&quot; value=&quot;5&quot;/&gt;&lt;property id=&quot;20300&quot; value=&quot;Slide 23&quot;/&gt;&lt;property id=&quot;20307&quot; value=&quot;310&quot;/&gt;&lt;/object&gt;&lt;object type=&quot;3&quot; unique_id=&quot;10030&quot;&gt;&lt;property id=&quot;20148&quot; value=&quot;5&quot;/&gt;&lt;property id=&quot;20300&quot; value=&quot;Slide 24&quot;/&gt;&lt;property id=&quot;20307&quot; value=&quot;297&quot;/&gt;&lt;/object&gt;&lt;object type=&quot;3&quot; unique_id=&quot;10031&quot;&gt;&lt;property id=&quot;20148&quot; value=&quot;5&quot;/&gt;&lt;property id=&quot;20300&quot; value=&quot;Slide 25&quot;/&gt;&lt;property id=&quot;20307&quot; value=&quot;311&quot;/&gt;&lt;/object&gt;&lt;object type=&quot;3&quot; unique_id=&quot;10032&quot;&gt;&lt;property id=&quot;20148&quot; value=&quot;5&quot;/&gt;&lt;property id=&quot;20300&quot; value=&quot;Slide 26&quot;/&gt;&lt;property id=&quot;20307&quot; value=&quot;312&quot;/&gt;&lt;/object&gt;&lt;object type=&quot;3&quot; unique_id=&quot;10033&quot;&gt;&lt;property id=&quot;20148&quot; value=&quot;5&quot;/&gt;&lt;property id=&quot;20300&quot; value=&quot;Slide 27&quot;/&gt;&lt;property id=&quot;20307&quot; value=&quot;313&quot;/&gt;&lt;/object&gt;&lt;object type=&quot;3&quot; unique_id=&quot;10034&quot;&gt;&lt;property id=&quot;20148&quot; value=&quot;5&quot;/&gt;&lt;property id=&quot;20300&quot; value=&quot;Slide 28&quot;/&gt;&lt;property id=&quot;20307&quot; value=&quot;314&quot;/&gt;&lt;/object&gt;&lt;object type=&quot;3&quot; unique_id=&quot;10035&quot;&gt;&lt;property id=&quot;20148&quot; value=&quot;5&quot;/&gt;&lt;property id=&quot;20300&quot; value=&quot;Slide 29&quot;/&gt;&lt;property id=&quot;20307&quot; value=&quot;300&quot;/&gt;&lt;/object&gt;&lt;object type=&quot;3&quot; unique_id=&quot;10036&quot;&gt;&lt;property id=&quot;20148&quot; value=&quot;5&quot;/&gt;&lt;property id=&quot;20300&quot; value=&quot;Slide 30&quot;/&gt;&lt;property id=&quot;20307&quot; value=&quot;315&quot;/&gt;&lt;/object&gt;&lt;object type=&quot;3&quot; unique_id=&quot;10037&quot;&gt;&lt;property id=&quot;20148&quot; value=&quot;5&quot;/&gt;&lt;property id=&quot;20300&quot; value=&quot;Slide 31&quot;/&gt;&lt;property id=&quot;20307&quot; value=&quot;281&quot;/&gt;&lt;/object&gt;&lt;object type=&quot;3&quot; unique_id=&quot;10038&quot;&gt;&lt;property id=&quot;20148&quot; value=&quot;5&quot;/&gt;&lt;property id=&quot;20300&quot; value=&quot;Slide 32&quot;/&gt;&lt;property id=&quot;20307&quot; value=&quot;280&quot;/&gt;&lt;/object&gt;&lt;object type=&quot;3&quot; unique_id=&quot;10039&quot;&gt;&lt;property id=&quot;20148&quot; value=&quot;5&quot;/&gt;&lt;property id=&quot;20300&quot; value=&quot;Slide 33&quot;/&gt;&lt;property id=&quot;20307&quot; value=&quot;304&quot;/&gt;&lt;/object&gt;&lt;object type=&quot;3&quot; unique_id=&quot;10116&quot;&gt;&lt;property id=&quot;20148&quot; value=&quot;5&quot;/&gt;&lt;property id=&quot;20300&quot; value=&quot;Slide 1&quot;/&gt;&lt;property id=&quot;20307&quot; value=&quot;317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Mountain Top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Glass Layers">
  <a:themeElements>
    <a:clrScheme name="Glass Layers 4">
      <a:dk1>
        <a:srgbClr val="006600"/>
      </a:dk1>
      <a:lt1>
        <a:srgbClr val="FFFFFF"/>
      </a:lt1>
      <a:dk2>
        <a:srgbClr val="008000"/>
      </a:dk2>
      <a:lt2>
        <a:srgbClr val="FFFFB7"/>
      </a:lt2>
      <a:accent1>
        <a:srgbClr val="99CC00"/>
      </a:accent1>
      <a:accent2>
        <a:srgbClr val="00CC00"/>
      </a:accent2>
      <a:accent3>
        <a:srgbClr val="AAC0AA"/>
      </a:accent3>
      <a:accent4>
        <a:srgbClr val="DADADA"/>
      </a:accent4>
      <a:accent5>
        <a:srgbClr val="CAE2AA"/>
      </a:accent5>
      <a:accent6>
        <a:srgbClr val="00B900"/>
      </a:accent6>
      <a:hlink>
        <a:srgbClr val="99FF66"/>
      </a:hlink>
      <a:folHlink>
        <a:srgbClr val="FFFF66"/>
      </a:folHlink>
    </a:clrScheme>
    <a:fontScheme name="Glass Layers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lass Layers 1">
        <a:dk1>
          <a:srgbClr val="FF9900"/>
        </a:dk1>
        <a:lt1>
          <a:srgbClr val="FFFFFF"/>
        </a:lt1>
        <a:dk2>
          <a:srgbClr val="FFCC66"/>
        </a:dk2>
        <a:lt2>
          <a:srgbClr val="CC6600"/>
        </a:lt2>
        <a:accent1>
          <a:srgbClr val="F05000"/>
        </a:accent1>
        <a:accent2>
          <a:srgbClr val="B28300"/>
        </a:accent2>
        <a:accent3>
          <a:srgbClr val="FFE2B8"/>
        </a:accent3>
        <a:accent4>
          <a:srgbClr val="DADADA"/>
        </a:accent4>
        <a:accent5>
          <a:srgbClr val="F6B3AA"/>
        </a:accent5>
        <a:accent6>
          <a:srgbClr val="A17600"/>
        </a:accent6>
        <a:hlink>
          <a:srgbClr val="99CC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2">
        <a:dk1>
          <a:srgbClr val="BB5F03"/>
        </a:dk1>
        <a:lt1>
          <a:srgbClr val="FFFFFF"/>
        </a:lt1>
        <a:dk2>
          <a:srgbClr val="993300"/>
        </a:dk2>
        <a:lt2>
          <a:srgbClr val="FEEC94"/>
        </a:lt2>
        <a:accent1>
          <a:srgbClr val="FF9900"/>
        </a:accent1>
        <a:accent2>
          <a:srgbClr val="B76A03"/>
        </a:accent2>
        <a:accent3>
          <a:srgbClr val="CAADAA"/>
        </a:accent3>
        <a:accent4>
          <a:srgbClr val="DADADA"/>
        </a:accent4>
        <a:accent5>
          <a:srgbClr val="FFCAAA"/>
        </a:accent5>
        <a:accent6>
          <a:srgbClr val="A65F02"/>
        </a:accent6>
        <a:hlink>
          <a:srgbClr val="FFFF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3">
        <a:dk1>
          <a:srgbClr val="56925A"/>
        </a:dk1>
        <a:lt1>
          <a:srgbClr val="FFFFFF"/>
        </a:lt1>
        <a:dk2>
          <a:srgbClr val="6FB56D"/>
        </a:dk2>
        <a:lt2>
          <a:srgbClr val="FFFFCC"/>
        </a:lt2>
        <a:accent1>
          <a:srgbClr val="2B877C"/>
        </a:accent1>
        <a:accent2>
          <a:srgbClr val="5A9A5F"/>
        </a:accent2>
        <a:accent3>
          <a:srgbClr val="BBD7BA"/>
        </a:accent3>
        <a:accent4>
          <a:srgbClr val="DADADA"/>
        </a:accent4>
        <a:accent5>
          <a:srgbClr val="ACC3BF"/>
        </a:accent5>
        <a:accent6>
          <a:srgbClr val="518B55"/>
        </a:accent6>
        <a:hlink>
          <a:srgbClr val="99FF33"/>
        </a:hlink>
        <a:folHlink>
          <a:srgbClr val="DDFFB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4">
        <a:dk1>
          <a:srgbClr val="006600"/>
        </a:dk1>
        <a:lt1>
          <a:srgbClr val="FFFFFF"/>
        </a:lt1>
        <a:dk2>
          <a:srgbClr val="008000"/>
        </a:dk2>
        <a:lt2>
          <a:srgbClr val="FFFFB7"/>
        </a:lt2>
        <a:accent1>
          <a:srgbClr val="99CC00"/>
        </a:accent1>
        <a:accent2>
          <a:srgbClr val="00CC00"/>
        </a:accent2>
        <a:accent3>
          <a:srgbClr val="AAC0AA"/>
        </a:accent3>
        <a:accent4>
          <a:srgbClr val="DADADA"/>
        </a:accent4>
        <a:accent5>
          <a:srgbClr val="CAE2AA"/>
        </a:accent5>
        <a:accent6>
          <a:srgbClr val="00B900"/>
        </a:accent6>
        <a:hlink>
          <a:srgbClr val="99FF66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5">
        <a:dk1>
          <a:srgbClr val="000000"/>
        </a:dk1>
        <a:lt1>
          <a:srgbClr val="CCECFF"/>
        </a:lt1>
        <a:dk2>
          <a:srgbClr val="000000"/>
        </a:dk2>
        <a:lt2>
          <a:srgbClr val="D6EDEE"/>
        </a:lt2>
        <a:accent1>
          <a:srgbClr val="E8F0F4"/>
        </a:accent1>
        <a:accent2>
          <a:srgbClr val="8EAAFA"/>
        </a:accent2>
        <a:accent3>
          <a:srgbClr val="E2F4FF"/>
        </a:accent3>
        <a:accent4>
          <a:srgbClr val="000000"/>
        </a:accent4>
        <a:accent5>
          <a:srgbClr val="F2F6F8"/>
        </a:accent5>
        <a:accent6>
          <a:srgbClr val="809AE3"/>
        </a:accent6>
        <a:hlink>
          <a:srgbClr val="0066FF"/>
        </a:hlink>
        <a:folHlink>
          <a:srgbClr val="9947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ass Layers 6">
        <a:dk1>
          <a:srgbClr val="48486A"/>
        </a:dk1>
        <a:lt1>
          <a:srgbClr val="FFFFFF"/>
        </a:lt1>
        <a:dk2>
          <a:srgbClr val="000099"/>
        </a:dk2>
        <a:lt2>
          <a:srgbClr val="F8F8F8"/>
        </a:lt2>
        <a:accent1>
          <a:srgbClr val="6699FF"/>
        </a:accent1>
        <a:accent2>
          <a:srgbClr val="0000FF"/>
        </a:accent2>
        <a:accent3>
          <a:srgbClr val="AAAACA"/>
        </a:accent3>
        <a:accent4>
          <a:srgbClr val="DADADA"/>
        </a:accent4>
        <a:accent5>
          <a:srgbClr val="B8CAFF"/>
        </a:accent5>
        <a:accent6>
          <a:srgbClr val="0000E7"/>
        </a:accent6>
        <a:hlink>
          <a:srgbClr val="3DCCFF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7">
        <a:dk1>
          <a:srgbClr val="573F8B"/>
        </a:dk1>
        <a:lt1>
          <a:srgbClr val="FFFFFF"/>
        </a:lt1>
        <a:dk2>
          <a:srgbClr val="666699"/>
        </a:dk2>
        <a:lt2>
          <a:srgbClr val="D9D9FF"/>
        </a:lt2>
        <a:accent1>
          <a:srgbClr val="CC99FF"/>
        </a:accent1>
        <a:accent2>
          <a:srgbClr val="9933FF"/>
        </a:accent2>
        <a:accent3>
          <a:srgbClr val="B8B8CA"/>
        </a:accent3>
        <a:accent4>
          <a:srgbClr val="DADADA"/>
        </a:accent4>
        <a:accent5>
          <a:srgbClr val="E2CAFF"/>
        </a:accent5>
        <a:accent6>
          <a:srgbClr val="8A2DE7"/>
        </a:accent6>
        <a:hlink>
          <a:srgbClr val="99F3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8">
        <a:dk1>
          <a:srgbClr val="000000"/>
        </a:dk1>
        <a:lt1>
          <a:srgbClr val="EAEAEA"/>
        </a:lt1>
        <a:dk2>
          <a:srgbClr val="000000"/>
        </a:dk2>
        <a:lt2>
          <a:srgbClr val="C1C2CB"/>
        </a:lt2>
        <a:accent1>
          <a:srgbClr val="F1F1F7"/>
        </a:accent1>
        <a:accent2>
          <a:srgbClr val="8C8CB4"/>
        </a:accent2>
        <a:accent3>
          <a:srgbClr val="F3F3F3"/>
        </a:accent3>
        <a:accent4>
          <a:srgbClr val="000000"/>
        </a:accent4>
        <a:accent5>
          <a:srgbClr val="F7F7FA"/>
        </a:accent5>
        <a:accent6>
          <a:srgbClr val="7E7EA3"/>
        </a:accent6>
        <a:hlink>
          <a:srgbClr val="A3FFFF"/>
        </a:hlink>
        <a:folHlink>
          <a:srgbClr val="9E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Globe">
  <a:themeElements>
    <a:clrScheme name="Globe 3">
      <a:dk1>
        <a:srgbClr val="003B76"/>
      </a:dk1>
      <a:lt1>
        <a:srgbClr val="FFFFFF"/>
      </a:lt1>
      <a:dk2>
        <a:srgbClr val="0066CC"/>
      </a:dk2>
      <a:lt2>
        <a:srgbClr val="CCECFF"/>
      </a:lt2>
      <a:accent1>
        <a:srgbClr val="33CCCC"/>
      </a:accent1>
      <a:accent2>
        <a:srgbClr val="66CCFF"/>
      </a:accent2>
      <a:accent3>
        <a:srgbClr val="AAB8E2"/>
      </a:accent3>
      <a:accent4>
        <a:srgbClr val="DADADA"/>
      </a:accent4>
      <a:accent5>
        <a:srgbClr val="ADE2E2"/>
      </a:accent5>
      <a:accent6>
        <a:srgbClr val="5CB9E7"/>
      </a:accent6>
      <a:hlink>
        <a:srgbClr val="FFFFCC"/>
      </a:hlink>
      <a:folHlink>
        <a:srgbClr val="FFCC66"/>
      </a:folHlink>
    </a:clrScheme>
    <a:fontScheme name="Glob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lobe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Maple">
  <a:themeElements>
    <a:clrScheme name="Maple 1">
      <a:dk1>
        <a:srgbClr val="BB5F03"/>
      </a:dk1>
      <a:lt1>
        <a:srgbClr val="FFFFFF"/>
      </a:lt1>
      <a:dk2>
        <a:srgbClr val="993300"/>
      </a:dk2>
      <a:lt2>
        <a:srgbClr val="FEEC94"/>
      </a:lt2>
      <a:accent1>
        <a:srgbClr val="FF9900"/>
      </a:accent1>
      <a:accent2>
        <a:srgbClr val="B76A03"/>
      </a:accent2>
      <a:accent3>
        <a:srgbClr val="CAADAA"/>
      </a:accent3>
      <a:accent4>
        <a:srgbClr val="DADADA"/>
      </a:accent4>
      <a:accent5>
        <a:srgbClr val="FFCAAA"/>
      </a:accent5>
      <a:accent6>
        <a:srgbClr val="A65F02"/>
      </a:accent6>
      <a:hlink>
        <a:srgbClr val="FFFFCC"/>
      </a:hlink>
      <a:folHlink>
        <a:srgbClr val="CCCC00"/>
      </a:folHlink>
    </a:clrScheme>
    <a:fontScheme name="Mapl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aple 1">
        <a:dk1>
          <a:srgbClr val="BB5F03"/>
        </a:dk1>
        <a:lt1>
          <a:srgbClr val="FFFFFF"/>
        </a:lt1>
        <a:dk2>
          <a:srgbClr val="993300"/>
        </a:dk2>
        <a:lt2>
          <a:srgbClr val="FEEC94"/>
        </a:lt2>
        <a:accent1>
          <a:srgbClr val="FF9900"/>
        </a:accent1>
        <a:accent2>
          <a:srgbClr val="B76A03"/>
        </a:accent2>
        <a:accent3>
          <a:srgbClr val="CAADAA"/>
        </a:accent3>
        <a:accent4>
          <a:srgbClr val="DADADA"/>
        </a:accent4>
        <a:accent5>
          <a:srgbClr val="FFCAAA"/>
        </a:accent5>
        <a:accent6>
          <a:srgbClr val="A65F02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2">
        <a:dk1>
          <a:srgbClr val="EA9306"/>
        </a:dk1>
        <a:lt1>
          <a:srgbClr val="FFFFFF"/>
        </a:lt1>
        <a:dk2>
          <a:srgbClr val="FAC120"/>
        </a:dk2>
        <a:lt2>
          <a:srgbClr val="FFFDD1"/>
        </a:lt2>
        <a:accent1>
          <a:srgbClr val="CC6600"/>
        </a:accent1>
        <a:accent2>
          <a:srgbClr val="FF9933"/>
        </a:accent2>
        <a:accent3>
          <a:srgbClr val="FCDDAB"/>
        </a:accent3>
        <a:accent4>
          <a:srgbClr val="DADADA"/>
        </a:accent4>
        <a:accent5>
          <a:srgbClr val="E2B8AA"/>
        </a:accent5>
        <a:accent6>
          <a:srgbClr val="E78A2D"/>
        </a:accent6>
        <a:hlink>
          <a:srgbClr val="A50021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3">
        <a:dk1>
          <a:srgbClr val="000000"/>
        </a:dk1>
        <a:lt1>
          <a:srgbClr val="FFFFCC"/>
        </a:lt1>
        <a:dk2>
          <a:srgbClr val="A26D18"/>
        </a:dk2>
        <a:lt2>
          <a:srgbClr val="F9D793"/>
        </a:lt2>
        <a:accent1>
          <a:srgbClr val="FFD05B"/>
        </a:accent1>
        <a:accent2>
          <a:srgbClr val="FEE1A8"/>
        </a:accent2>
        <a:accent3>
          <a:srgbClr val="FFFFE2"/>
        </a:accent3>
        <a:accent4>
          <a:srgbClr val="000000"/>
        </a:accent4>
        <a:accent5>
          <a:srgbClr val="FFE4B5"/>
        </a:accent5>
        <a:accent6>
          <a:srgbClr val="E6CC98"/>
        </a:accent6>
        <a:hlink>
          <a:srgbClr val="FF0000"/>
        </a:hlink>
        <a:folHlink>
          <a:srgbClr val="CC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ple 4">
        <a:dk1>
          <a:srgbClr val="008000"/>
        </a:dk1>
        <a:lt1>
          <a:srgbClr val="FFFFFF"/>
        </a:lt1>
        <a:dk2>
          <a:srgbClr val="005800"/>
        </a:dk2>
        <a:lt2>
          <a:srgbClr val="FFFFCC"/>
        </a:lt2>
        <a:accent1>
          <a:srgbClr val="00CC99"/>
        </a:accent1>
        <a:accent2>
          <a:srgbClr val="007825"/>
        </a:accent2>
        <a:accent3>
          <a:srgbClr val="AAB4AA"/>
        </a:accent3>
        <a:accent4>
          <a:srgbClr val="DADADA"/>
        </a:accent4>
        <a:accent5>
          <a:srgbClr val="AAE2CA"/>
        </a:accent5>
        <a:accent6>
          <a:srgbClr val="006C20"/>
        </a:accent6>
        <a:hlink>
          <a:srgbClr val="9966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5">
        <a:dk1>
          <a:srgbClr val="56925A"/>
        </a:dk1>
        <a:lt1>
          <a:srgbClr val="FFFFFF"/>
        </a:lt1>
        <a:dk2>
          <a:srgbClr val="6FB56D"/>
        </a:dk2>
        <a:lt2>
          <a:srgbClr val="FFFFCC"/>
        </a:lt2>
        <a:accent1>
          <a:srgbClr val="2B877C"/>
        </a:accent1>
        <a:accent2>
          <a:srgbClr val="5A9A5F"/>
        </a:accent2>
        <a:accent3>
          <a:srgbClr val="BBD7BA"/>
        </a:accent3>
        <a:accent4>
          <a:srgbClr val="DADADA"/>
        </a:accent4>
        <a:accent5>
          <a:srgbClr val="ACC3BF"/>
        </a:accent5>
        <a:accent6>
          <a:srgbClr val="518B55"/>
        </a:accent6>
        <a:hlink>
          <a:srgbClr val="99FF33"/>
        </a:hlink>
        <a:folHlink>
          <a:srgbClr val="CC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6">
        <a:dk1>
          <a:srgbClr val="006699"/>
        </a:dk1>
        <a:lt1>
          <a:srgbClr val="FFFFFF"/>
        </a:lt1>
        <a:dk2>
          <a:srgbClr val="006666"/>
        </a:dk2>
        <a:lt2>
          <a:srgbClr val="CCECFF"/>
        </a:lt2>
        <a:accent1>
          <a:srgbClr val="00CCFF"/>
        </a:accent1>
        <a:accent2>
          <a:srgbClr val="017A83"/>
        </a:accent2>
        <a:accent3>
          <a:srgbClr val="AAB8B8"/>
        </a:accent3>
        <a:accent4>
          <a:srgbClr val="DADADA"/>
        </a:accent4>
        <a:accent5>
          <a:srgbClr val="AAE2FF"/>
        </a:accent5>
        <a:accent6>
          <a:srgbClr val="016E76"/>
        </a:accent6>
        <a:hlink>
          <a:srgbClr val="FFFFCC"/>
        </a:hlink>
        <a:folHlink>
          <a:srgbClr val="99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7">
        <a:dk1>
          <a:srgbClr val="80ACC4"/>
        </a:dk1>
        <a:lt1>
          <a:srgbClr val="FFFFFF"/>
        </a:lt1>
        <a:dk2>
          <a:srgbClr val="B3D1DF"/>
        </a:dk2>
        <a:lt2>
          <a:srgbClr val="FFFFFF"/>
        </a:lt2>
        <a:accent1>
          <a:srgbClr val="5089A8"/>
        </a:accent1>
        <a:accent2>
          <a:srgbClr val="BBC6DB"/>
        </a:accent2>
        <a:accent3>
          <a:srgbClr val="D6E5EC"/>
        </a:accent3>
        <a:accent4>
          <a:srgbClr val="DADADA"/>
        </a:accent4>
        <a:accent5>
          <a:srgbClr val="B3C4D1"/>
        </a:accent5>
        <a:accent6>
          <a:srgbClr val="A9B3C6"/>
        </a:accent6>
        <a:hlink>
          <a:srgbClr val="0000FF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8">
        <a:dk1>
          <a:srgbClr val="5700AE"/>
        </a:dk1>
        <a:lt1>
          <a:srgbClr val="FFFFFF"/>
        </a:lt1>
        <a:dk2>
          <a:srgbClr val="7301CB"/>
        </a:dk2>
        <a:lt2>
          <a:srgbClr val="C5C5FF"/>
        </a:lt2>
        <a:accent1>
          <a:srgbClr val="9999FF"/>
        </a:accent1>
        <a:accent2>
          <a:srgbClr val="7000E0"/>
        </a:accent2>
        <a:accent3>
          <a:srgbClr val="BCAAE2"/>
        </a:accent3>
        <a:accent4>
          <a:srgbClr val="DADADA"/>
        </a:accent4>
        <a:accent5>
          <a:srgbClr val="CACAFF"/>
        </a:accent5>
        <a:accent6>
          <a:srgbClr val="6500CB"/>
        </a:accent6>
        <a:hlink>
          <a:srgbClr val="99F3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9">
        <a:dk1>
          <a:srgbClr val="003366"/>
        </a:dk1>
        <a:lt1>
          <a:srgbClr val="FFFFFF"/>
        </a:lt1>
        <a:dk2>
          <a:srgbClr val="003366"/>
        </a:dk2>
        <a:lt2>
          <a:srgbClr val="CBD5DF"/>
        </a:lt2>
        <a:accent1>
          <a:srgbClr val="A9BEE9"/>
        </a:accent1>
        <a:accent2>
          <a:srgbClr val="D6E4F2"/>
        </a:accent2>
        <a:accent3>
          <a:srgbClr val="FFFFFF"/>
        </a:accent3>
        <a:accent4>
          <a:srgbClr val="002A56"/>
        </a:accent4>
        <a:accent5>
          <a:srgbClr val="D1DBF2"/>
        </a:accent5>
        <a:accent6>
          <a:srgbClr val="C2CFDB"/>
        </a:accent6>
        <a:hlink>
          <a:srgbClr val="0000CC"/>
        </a:hlink>
        <a:folHlink>
          <a:srgbClr val="8668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2</TotalTime>
  <Words>399</Words>
  <Application>Microsoft Office PowerPoint</Application>
  <PresentationFormat>On-screen Show (4:3)</PresentationFormat>
  <Paragraphs>67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9" baseType="lpstr">
      <vt:lpstr>.VnArial</vt:lpstr>
      <vt:lpstr>.VnAvant</vt:lpstr>
      <vt:lpstr>.VnTime</vt:lpstr>
      <vt:lpstr>Arial</vt:lpstr>
      <vt:lpstr>Arial Black</vt:lpstr>
      <vt:lpstr>Tahoma</vt:lpstr>
      <vt:lpstr>Times New Roman</vt:lpstr>
      <vt:lpstr>Verdana</vt:lpstr>
      <vt:lpstr>Wingdings</vt:lpstr>
      <vt:lpstr>Default Design</vt:lpstr>
      <vt:lpstr>Mountain Top</vt:lpstr>
      <vt:lpstr>Glass Layers</vt:lpstr>
      <vt:lpstr>Globe</vt:lpstr>
      <vt:lpstr>Maple</vt:lpstr>
      <vt:lpstr>Ocea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àm tho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</cp:lastModifiedBy>
  <cp:revision>29</cp:revision>
  <dcterms:created xsi:type="dcterms:W3CDTF">2009-08-06T07:33:41Z</dcterms:created>
  <dcterms:modified xsi:type="dcterms:W3CDTF">2023-10-27T08:41:09Z</dcterms:modified>
</cp:coreProperties>
</file>